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6A77A5" w14:textId="172AACB5" w:rsidR="00182E9A" w:rsidRPr="00712878" w:rsidRDefault="00182E9A" w:rsidP="00F37D62">
      <w:pPr>
        <w:pStyle w:val="011pasj-"/>
      </w:pPr>
      <w:r w:rsidRPr="00712878">
        <w:rPr>
          <w:rFonts w:hint="eastAsia"/>
        </w:rPr>
        <w:t>日本加速器学会年会</w:t>
      </w:r>
      <w:r w:rsidR="002C3420" w:rsidRPr="00712878">
        <w:rPr>
          <w:rFonts w:hint="eastAsia"/>
        </w:rPr>
        <w:t>・論文投稿要領</w:t>
      </w:r>
    </w:p>
    <w:p w14:paraId="747CAAD0" w14:textId="4939E927" w:rsidR="003A1FB3" w:rsidRPr="00163816" w:rsidRDefault="002C3420" w:rsidP="00F37D62">
      <w:pPr>
        <w:pStyle w:val="012pasj-"/>
      </w:pPr>
      <w:r>
        <w:rPr>
          <w:rFonts w:hint="eastAsia"/>
        </w:rPr>
        <w:t>Prep</w:t>
      </w:r>
      <w:r w:rsidR="002930DA">
        <w:t>A</w:t>
      </w:r>
      <w:r>
        <w:rPr>
          <w:rFonts w:hint="eastAsia"/>
        </w:rPr>
        <w:t>ration of Papers for Accelerator Conferences</w:t>
      </w:r>
    </w:p>
    <w:p w14:paraId="6DB1DE67" w14:textId="3CE07B53" w:rsidR="00BF6168" w:rsidRPr="00BF6168" w:rsidRDefault="007826E6" w:rsidP="001676D0">
      <w:pPr>
        <w:pStyle w:val="020pasj-"/>
      </w:pPr>
      <w:r w:rsidRPr="00A56073">
        <w:rPr>
          <w:rFonts w:ascii="Hiragino Mincho Pro W3" w:hAnsi="Hiragino Mincho Pro W3" w:hint="eastAsia"/>
        </w:rPr>
        <w:t>丸井花子</w:t>
      </w:r>
      <w:r w:rsidR="009E650D" w:rsidRPr="009E650D">
        <w:rPr>
          <w:rFonts w:ascii="Hiragino Mincho Pro W3" w:hAnsi="Hiragino Mincho Pro W3" w:hint="eastAsia"/>
          <w:vertAlign w:val="superscript"/>
        </w:rPr>
        <w:t>#, A)</w:t>
      </w:r>
      <w:r w:rsidRPr="0030020F">
        <w:rPr>
          <w:rFonts w:hint="eastAsia"/>
        </w:rPr>
        <w:t>,</w:t>
      </w:r>
      <w:r>
        <w:rPr>
          <w:rFonts w:hint="eastAsia"/>
        </w:rPr>
        <w:t xml:space="preserve"> </w:t>
      </w:r>
      <w:r w:rsidRPr="00A56073">
        <w:rPr>
          <w:rFonts w:ascii="Hiragino Mincho Pro W3" w:hAnsi="Hiragino Mincho Pro W3" w:hint="eastAsia"/>
        </w:rPr>
        <w:t>真直太郎</w:t>
      </w:r>
      <w:r w:rsidR="009E650D" w:rsidRPr="009E650D">
        <w:rPr>
          <w:rFonts w:ascii="Hiragino Mincho Pro W3" w:hAnsi="Hiragino Mincho Pro W3" w:hint="eastAsia"/>
          <w:vertAlign w:val="superscript"/>
        </w:rPr>
        <w:t>A)</w:t>
      </w:r>
      <w:r>
        <w:rPr>
          <w:rFonts w:hint="eastAsia"/>
        </w:rPr>
        <w:t>,</w:t>
      </w:r>
      <w:r w:rsidR="00763719">
        <w:t xml:space="preserve"> </w:t>
      </w:r>
      <w:r w:rsidRPr="00A56073">
        <w:rPr>
          <w:rFonts w:ascii="Hiragino Mincho Pro W3" w:hAnsi="Hiragino Mincho Pro W3" w:hint="eastAsia"/>
        </w:rPr>
        <w:t>加速</w:t>
      </w:r>
      <w:r w:rsidR="00763719" w:rsidRPr="00A56073">
        <w:rPr>
          <w:rFonts w:ascii="Hiragino Mincho Pro W3" w:hAnsi="Hiragino Mincho Pro W3" w:hint="eastAsia"/>
        </w:rPr>
        <w:t>粒子</w:t>
      </w:r>
      <w:r w:rsidR="009E650D">
        <w:rPr>
          <w:rFonts w:ascii="Hiragino Mincho Pro W3" w:hAnsi="Hiragino Mincho Pro W3"/>
          <w:vertAlign w:val="superscript"/>
        </w:rPr>
        <w:t>B</w:t>
      </w:r>
      <w:r w:rsidR="009E650D" w:rsidRPr="009E650D">
        <w:rPr>
          <w:rFonts w:ascii="Hiragino Mincho Pro W3" w:hAnsi="Hiragino Mincho Pro W3" w:hint="eastAsia"/>
          <w:vertAlign w:val="superscript"/>
        </w:rPr>
        <w:t>)</w:t>
      </w:r>
    </w:p>
    <w:p w14:paraId="5BAE0489" w14:textId="5B4DFD99" w:rsidR="003A1FB3" w:rsidRDefault="003A1FB3" w:rsidP="001676D0">
      <w:pPr>
        <w:pStyle w:val="020pasj-"/>
      </w:pPr>
      <w:r>
        <w:rPr>
          <w:rFonts w:hint="eastAsia"/>
        </w:rPr>
        <w:t>Hanako Maru</w:t>
      </w:r>
      <w:r>
        <w:t>i</w:t>
      </w:r>
      <w:r w:rsidR="009E650D" w:rsidRPr="009E650D">
        <w:rPr>
          <w:rFonts w:ascii="Hiragino Mincho Pro W3" w:hAnsi="Hiragino Mincho Pro W3" w:hint="eastAsia"/>
          <w:vertAlign w:val="superscript"/>
        </w:rPr>
        <w:t>#, A)</w:t>
      </w:r>
      <w:r>
        <w:rPr>
          <w:rFonts w:hint="eastAsia"/>
        </w:rPr>
        <w:t xml:space="preserve">, Taro </w:t>
      </w:r>
      <w:proofErr w:type="spellStart"/>
      <w:r>
        <w:rPr>
          <w:rFonts w:hint="eastAsia"/>
        </w:rPr>
        <w:t>Masugu</w:t>
      </w:r>
      <w:r w:rsidR="009E650D" w:rsidRPr="009E650D">
        <w:rPr>
          <w:rFonts w:ascii="Hiragino Mincho Pro W3" w:hAnsi="Hiragino Mincho Pro W3" w:hint="eastAsia"/>
          <w:vertAlign w:val="superscript"/>
        </w:rPr>
        <w:t>A</w:t>
      </w:r>
      <w:proofErr w:type="spellEnd"/>
      <w:r w:rsidR="009E650D" w:rsidRPr="009E650D">
        <w:rPr>
          <w:rFonts w:ascii="Hiragino Mincho Pro W3" w:hAnsi="Hiragino Mincho Pro W3" w:hint="eastAsia"/>
          <w:vertAlign w:val="superscript"/>
        </w:rPr>
        <w:t>)</w:t>
      </w:r>
      <w:r>
        <w:rPr>
          <w:rFonts w:hint="eastAsia"/>
        </w:rPr>
        <w:t xml:space="preserve">, </w:t>
      </w:r>
      <w:proofErr w:type="spellStart"/>
      <w:r>
        <w:rPr>
          <w:rFonts w:hint="eastAsia"/>
        </w:rPr>
        <w:t>Ryushi</w:t>
      </w:r>
      <w:proofErr w:type="spellEnd"/>
      <w:r>
        <w:rPr>
          <w:rFonts w:hint="eastAsia"/>
        </w:rPr>
        <w:t xml:space="preserve"> </w:t>
      </w:r>
      <w:proofErr w:type="spellStart"/>
      <w:r>
        <w:rPr>
          <w:rFonts w:hint="eastAsia"/>
        </w:rPr>
        <w:t>Kasoku</w:t>
      </w:r>
      <w:proofErr w:type="spellEnd"/>
      <w:r w:rsidR="009E650D" w:rsidRPr="009E650D">
        <w:rPr>
          <w:rFonts w:ascii="Hiragino Mincho Pro W3" w:hAnsi="Hiragino Mincho Pro W3"/>
          <w:vertAlign w:val="superscript"/>
        </w:rPr>
        <w:t xml:space="preserve"> </w:t>
      </w:r>
      <w:r w:rsidR="009E650D">
        <w:rPr>
          <w:rFonts w:ascii="Hiragino Mincho Pro W3" w:hAnsi="Hiragino Mincho Pro W3"/>
          <w:vertAlign w:val="superscript"/>
        </w:rPr>
        <w:t>B</w:t>
      </w:r>
      <w:r w:rsidR="009E650D" w:rsidRPr="009E650D">
        <w:rPr>
          <w:rFonts w:ascii="Hiragino Mincho Pro W3" w:hAnsi="Hiragino Mincho Pro W3" w:hint="eastAsia"/>
          <w:vertAlign w:val="superscript"/>
        </w:rPr>
        <w:t>)</w:t>
      </w:r>
    </w:p>
    <w:p w14:paraId="3DF0E3FF" w14:textId="6D3829F5" w:rsidR="00B51878" w:rsidRDefault="009E650D" w:rsidP="003A1FB3">
      <w:pPr>
        <w:pStyle w:val="020pasj-"/>
      </w:pPr>
      <w:proofErr w:type="gramStart"/>
      <w:r w:rsidRPr="009E650D">
        <w:rPr>
          <w:rFonts w:ascii="Hiragino Mincho Pro W3" w:hAnsi="Hiragino Mincho Pro W3" w:hint="eastAsia"/>
          <w:vertAlign w:val="superscript"/>
        </w:rPr>
        <w:t>A)</w:t>
      </w:r>
      <w:r w:rsidR="003A1FB3">
        <w:rPr>
          <w:rFonts w:hint="eastAsia"/>
        </w:rPr>
        <w:t>One</w:t>
      </w:r>
      <w:proofErr w:type="gramEnd"/>
      <w:r w:rsidR="003A1FB3">
        <w:rPr>
          <w:rFonts w:hint="eastAsia"/>
        </w:rPr>
        <w:t xml:space="preserve"> of Accelerator Facilities</w:t>
      </w:r>
    </w:p>
    <w:p w14:paraId="5D677A83" w14:textId="55C49E04" w:rsidR="003A1FB3" w:rsidRDefault="009E650D" w:rsidP="003A1FB3">
      <w:pPr>
        <w:pStyle w:val="020pasj-"/>
      </w:pPr>
      <w:proofErr w:type="gramStart"/>
      <w:r w:rsidRPr="009E650D">
        <w:rPr>
          <w:rFonts w:ascii="Hiragino Mincho Pro W3" w:hAnsi="Hiragino Mincho Pro W3"/>
          <w:vertAlign w:val="superscript"/>
        </w:rPr>
        <w:t>B</w:t>
      </w:r>
      <w:r w:rsidRPr="009E650D">
        <w:rPr>
          <w:rFonts w:ascii="Hiragino Mincho Pro W3" w:hAnsi="Hiragino Mincho Pro W3" w:hint="eastAsia"/>
          <w:vertAlign w:val="superscript"/>
        </w:rPr>
        <w:t>)</w:t>
      </w:r>
      <w:r w:rsidR="003A1FB3">
        <w:rPr>
          <w:rFonts w:hint="eastAsia"/>
        </w:rPr>
        <w:t>Office</w:t>
      </w:r>
      <w:proofErr w:type="gramEnd"/>
      <w:r w:rsidR="003A1FB3">
        <w:rPr>
          <w:rFonts w:hint="eastAsia"/>
        </w:rPr>
        <w:t xml:space="preserve"> of Particle Accelerator Society of Japan</w:t>
      </w:r>
    </w:p>
    <w:p w14:paraId="65D3DB5D" w14:textId="77777777" w:rsidR="003A1FB3" w:rsidRPr="00163816" w:rsidRDefault="003A1FB3" w:rsidP="001676D0">
      <w:pPr>
        <w:pStyle w:val="03pasj-Abstract"/>
      </w:pPr>
      <w:r w:rsidRPr="00163816">
        <w:rPr>
          <w:rFonts w:hint="eastAsia"/>
        </w:rPr>
        <w:t>Abstract</w:t>
      </w:r>
    </w:p>
    <w:p w14:paraId="0B936E95" w14:textId="31D53356" w:rsidR="003A1FB3" w:rsidRDefault="00C43B3E" w:rsidP="00916038">
      <w:pPr>
        <w:pStyle w:val="00pasj-"/>
        <w:ind w:firstLine="200"/>
      </w:pPr>
      <w:r w:rsidRPr="00DA7E74">
        <w:t xml:space="preserve">This template was prepared to describe the paper in Japanese. Please use the </w:t>
      </w:r>
      <w:proofErr w:type="spellStart"/>
      <w:r w:rsidRPr="00DA7E74">
        <w:t>JACoW</w:t>
      </w:r>
      <w:proofErr w:type="spellEnd"/>
      <w:r w:rsidRPr="00DA7E74">
        <w:t xml:space="preserve"> template for writing an English manuscript. If you write texts directly into this .</w:t>
      </w:r>
      <w:proofErr w:type="spellStart"/>
      <w:r w:rsidRPr="00DA7E74">
        <w:t>docx</w:t>
      </w:r>
      <w:proofErr w:type="spellEnd"/>
      <w:r w:rsidRPr="00DA7E74">
        <w:t xml:space="preserve"> file, you can easily complete the manuscript with MS-Word. Be sure to embed all fonts when converting completed papers into PDF. The number of pages of the paper must be 2-5 pages. Please note that the paper style of PASJ 201</w:t>
      </w:r>
      <w:r w:rsidR="005D0EEE">
        <w:t>8</w:t>
      </w:r>
      <w:r w:rsidRPr="00DA7E74">
        <w:t xml:space="preserve"> has been changed as follows. 1) Title and author names should be written in Japanese and English. 2) Please describe figures and tables and their captions in English. When creating English abstract or figure captions using translation software, please refer to the notes in the text below.</w:t>
      </w:r>
      <w:r w:rsidRPr="002C3420">
        <w:t xml:space="preserve"> (Translated by </w:t>
      </w:r>
      <w:r>
        <w:rPr>
          <w:rFonts w:hint="eastAsia"/>
        </w:rPr>
        <w:t>Google</w:t>
      </w:r>
      <w:r w:rsidRPr="002C3420">
        <w:t>)</w:t>
      </w:r>
    </w:p>
    <w:p w14:paraId="3205FDE8" w14:textId="77777777" w:rsidR="002C3420" w:rsidRDefault="002C3420" w:rsidP="00916038">
      <w:pPr>
        <w:pStyle w:val="00pasj-"/>
        <w:ind w:firstLine="200"/>
      </w:pPr>
    </w:p>
    <w:p w14:paraId="2AEA7477" w14:textId="77777777" w:rsidR="003A1FB3" w:rsidRPr="00410F92" w:rsidRDefault="003A1FB3" w:rsidP="00916038">
      <w:pPr>
        <w:pStyle w:val="00pasj-"/>
        <w:ind w:firstLine="200"/>
        <w:sectPr w:rsidR="003A1FB3" w:rsidRPr="00410F92">
          <w:type w:val="continuous"/>
          <w:pgSz w:w="11907" w:h="16840"/>
          <w:pgMar w:top="2098" w:right="1134" w:bottom="1077" w:left="1134" w:header="2098" w:footer="1077" w:gutter="0"/>
          <w:cols w:space="425"/>
        </w:sectPr>
      </w:pPr>
    </w:p>
    <w:p w14:paraId="7F82C222" w14:textId="77777777" w:rsidR="003A1FB3" w:rsidRPr="00712878" w:rsidRDefault="003A1FB3" w:rsidP="001676D0">
      <w:pPr>
        <w:pStyle w:val="04pasj-"/>
      </w:pPr>
      <w:r w:rsidRPr="00712878">
        <w:t>1.</w:t>
      </w:r>
      <w:r w:rsidRPr="00712878">
        <w:tab/>
      </w:r>
      <w:r w:rsidRPr="00712878">
        <w:rPr>
          <w:rFonts w:hint="eastAsia"/>
        </w:rPr>
        <w:t>はじめに</w:t>
      </w:r>
    </w:p>
    <w:p w14:paraId="5D75EC2D" w14:textId="77777777" w:rsidR="00CF07DC" w:rsidRDefault="00CF07DC" w:rsidP="00CF07DC">
      <w:pPr>
        <w:pStyle w:val="00pasj-"/>
        <w:ind w:firstLine="200"/>
      </w:pPr>
      <w:r>
        <w:rPr>
          <w:rFonts w:hint="eastAsia"/>
        </w:rPr>
        <w:t>論文執筆にあたっては、必ず最新の年会プロシーディングスのテンプレートを使うようにしてください。このテンプレートを使うと、メニューからスタイルを開いてスタイルリストから選択するだけで、原稿のカーソル位置にスタイルが設定できます。このテンプレートを使わないと適切なスタイルが設定できずに、編集に非常に手間がかかってしまうこともあります。</w:t>
      </w:r>
    </w:p>
    <w:p w14:paraId="565E8870" w14:textId="1B697C8D" w:rsidR="00686F9B" w:rsidRDefault="00686F9B" w:rsidP="001676D0">
      <w:pPr>
        <w:pStyle w:val="00pasj-"/>
        <w:ind w:firstLine="200"/>
      </w:pPr>
      <w:r w:rsidRPr="003762F0">
        <w:rPr>
          <w:rFonts w:hint="eastAsia"/>
        </w:rPr>
        <w:t>PASJ</w:t>
      </w:r>
      <w:r w:rsidR="00B87465" w:rsidRPr="003762F0">
        <w:t>201</w:t>
      </w:r>
      <w:r w:rsidR="00D958A0">
        <w:t>8</w:t>
      </w:r>
      <w:r w:rsidR="00CB2B89" w:rsidRPr="00A56073">
        <w:rPr>
          <w:rFonts w:hint="eastAsia"/>
        </w:rPr>
        <w:t>から</w:t>
      </w:r>
      <w:r w:rsidR="000C3889" w:rsidRPr="00A56073">
        <w:rPr>
          <w:rFonts w:hint="eastAsia"/>
        </w:rPr>
        <w:t>論文のフォーマットが</w:t>
      </w:r>
      <w:r w:rsidR="002C7853" w:rsidRPr="00A56073">
        <w:rPr>
          <w:rFonts w:hint="eastAsia"/>
        </w:rPr>
        <w:t>若干修正され</w:t>
      </w:r>
      <w:r w:rsidRPr="00A56073">
        <w:rPr>
          <w:rFonts w:hint="eastAsia"/>
        </w:rPr>
        <w:t>次のように</w:t>
      </w:r>
      <w:r w:rsidR="00B87465" w:rsidRPr="00A56073">
        <w:rPr>
          <w:rFonts w:hint="eastAsia"/>
        </w:rPr>
        <w:t>なっています</w:t>
      </w:r>
      <w:r w:rsidRPr="00A56073">
        <w:rPr>
          <w:rFonts w:hint="eastAsia"/>
        </w:rPr>
        <w:t>ので、十分ご注意ください。</w:t>
      </w:r>
    </w:p>
    <w:p w14:paraId="03A514B9" w14:textId="77777777" w:rsidR="00686F9B" w:rsidRPr="00A56073" w:rsidRDefault="00686F9B" w:rsidP="002C5C58">
      <w:pPr>
        <w:pStyle w:val="07pasj-"/>
        <w:rPr>
          <w:rFonts w:ascii="Hiragino Mincho Pro W3" w:hAnsi="Hiragino Mincho Pro W3"/>
        </w:rPr>
      </w:pPr>
      <w:r w:rsidRPr="00A56073">
        <w:rPr>
          <w:rFonts w:ascii="Hiragino Mincho Pro W3" w:hAnsi="Hiragino Mincho Pro W3" w:hint="eastAsia"/>
        </w:rPr>
        <w:t>タイトルおよび著者名は日本語と英語を併記。</w:t>
      </w:r>
    </w:p>
    <w:p w14:paraId="6F189D20" w14:textId="77777777" w:rsidR="00200E70" w:rsidRPr="00A56073" w:rsidRDefault="00686F9B" w:rsidP="000C3889">
      <w:pPr>
        <w:pStyle w:val="07pasj-"/>
        <w:rPr>
          <w:rFonts w:ascii="Hiragino Mincho Pro W3" w:hAnsi="Hiragino Mincho Pro W3"/>
        </w:rPr>
      </w:pPr>
      <w:r w:rsidRPr="00A56073">
        <w:rPr>
          <w:rFonts w:ascii="Hiragino Mincho Pro W3" w:hAnsi="Hiragino Mincho Pro W3" w:hint="eastAsia"/>
        </w:rPr>
        <w:t>図表とその説明文は英語で記述。</w:t>
      </w:r>
    </w:p>
    <w:p w14:paraId="1E50BD01" w14:textId="66E8FD74" w:rsidR="000C3889" w:rsidRDefault="000C3889" w:rsidP="00200E70">
      <w:pPr>
        <w:pStyle w:val="00pasj-"/>
        <w:ind w:firstLine="200"/>
      </w:pPr>
      <w:r w:rsidRPr="00A56073">
        <w:rPr>
          <w:rFonts w:ascii="Hiragino Mincho Pro W3" w:hAnsi="Hiragino Mincho Pro W3" w:hint="eastAsia"/>
        </w:rPr>
        <w:t>尚、</w:t>
      </w:r>
      <w:r w:rsidR="00686F9B" w:rsidRPr="00A56073">
        <w:rPr>
          <w:rFonts w:ascii="Hiragino Mincho Pro W3" w:hAnsi="Hiragino Mincho Pro W3" w:hint="eastAsia"/>
        </w:rPr>
        <w:t>要旨や図表の英文</w:t>
      </w:r>
      <w:proofErr w:type="gramStart"/>
      <w:r w:rsidR="00686F9B" w:rsidRPr="00A56073">
        <w:rPr>
          <w:rFonts w:ascii="Hiragino Mincho Pro W3" w:hAnsi="Hiragino Mincho Pro W3" w:hint="eastAsia"/>
        </w:rPr>
        <w:t>を</w:t>
      </w:r>
      <w:proofErr w:type="gramEnd"/>
      <w:r w:rsidR="00686F9B" w:rsidRPr="00A56073">
        <w:rPr>
          <w:rFonts w:ascii="Hiragino Mincho Pro W3" w:hAnsi="Hiragino Mincho Pro W3" w:hint="eastAsia"/>
        </w:rPr>
        <w:t>翻訳ソフトを使用して作成する場合は、</w:t>
      </w:r>
      <w:r w:rsidR="00686F9B">
        <w:rPr>
          <w:rFonts w:hint="eastAsia"/>
        </w:rPr>
        <w:t>3.1</w:t>
      </w:r>
      <w:r w:rsidR="00D958A0">
        <w:t>5</w:t>
      </w:r>
      <w:r w:rsidR="00686F9B" w:rsidRPr="00A56073">
        <w:rPr>
          <w:rFonts w:ascii="Hiragino Mincho Pro W3" w:hAnsi="Hiragino Mincho Pro W3" w:hint="eastAsia"/>
        </w:rPr>
        <w:t>を参考にしてください。</w:t>
      </w:r>
    </w:p>
    <w:p w14:paraId="1A6F83E4" w14:textId="77777777" w:rsidR="000C3889" w:rsidRPr="00334F45" w:rsidRDefault="00BA4205" w:rsidP="000C3889">
      <w:pPr>
        <w:pStyle w:val="00pasj-"/>
        <w:ind w:firstLine="200"/>
        <w:rPr>
          <w:rFonts w:ascii="Hiragino Mincho Pro W3" w:hAnsi="Hiragino Mincho Pro W3"/>
        </w:rPr>
      </w:pPr>
      <w:r w:rsidRPr="00334F45">
        <w:rPr>
          <w:rFonts w:ascii="Hiragino Mincho Pro W3" w:hAnsi="Hiragino Mincho Pro W3" w:hint="eastAsia"/>
        </w:rPr>
        <w:t>その他、以下についてもご注意お</w:t>
      </w:r>
      <w:r w:rsidR="000C3889" w:rsidRPr="00334F45">
        <w:rPr>
          <w:rFonts w:ascii="Hiragino Mincho Pro W3" w:hAnsi="Hiragino Mincho Pro W3" w:hint="eastAsia"/>
        </w:rPr>
        <w:t>願い致します。</w:t>
      </w:r>
    </w:p>
    <w:p w14:paraId="432381F8" w14:textId="77777777" w:rsidR="000C3889" w:rsidRPr="00200E70" w:rsidRDefault="00200E70" w:rsidP="000C3889">
      <w:pPr>
        <w:pStyle w:val="07pasj-"/>
      </w:pPr>
      <w:r>
        <w:rPr>
          <w:rFonts w:hint="eastAsia"/>
          <w:lang w:val="en-US"/>
        </w:rPr>
        <w:t>PC</w:t>
      </w:r>
      <w:r w:rsidRPr="00A56073">
        <w:rPr>
          <w:rFonts w:ascii="Hiragino Mincho Pro W3" w:hAnsi="Hiragino Mincho Pro W3" w:hint="eastAsia"/>
          <w:lang w:val="en-US"/>
        </w:rPr>
        <w:t>環境によっては、ギリシャ文字や数学記号は、従来のように</w:t>
      </w:r>
      <w:r>
        <w:rPr>
          <w:rFonts w:hint="eastAsia"/>
          <w:lang w:val="en-US"/>
        </w:rPr>
        <w:t>Symbol</w:t>
      </w:r>
      <w:r w:rsidRPr="00A56073">
        <w:rPr>
          <w:rFonts w:ascii="Hiragino Mincho Pro W3" w:hAnsi="Hiragino Mincho Pro W3" w:hint="eastAsia"/>
          <w:lang w:val="en-US"/>
        </w:rPr>
        <w:t>フォントを使うのではなく、</w:t>
      </w:r>
      <w:r>
        <w:rPr>
          <w:rFonts w:hint="eastAsia"/>
          <w:lang w:val="en-US"/>
        </w:rPr>
        <w:t>Times</w:t>
      </w:r>
      <w:r w:rsidRPr="00A56073">
        <w:rPr>
          <w:rFonts w:ascii="Hiragino Mincho Pro W3" w:hAnsi="Hiragino Mincho Pro W3" w:hint="eastAsia"/>
          <w:lang w:val="en-US"/>
        </w:rPr>
        <w:t>フォントの中の該当する文字（</w:t>
      </w:r>
      <w:r>
        <w:rPr>
          <w:rFonts w:hint="eastAsia"/>
          <w:lang w:val="en-US"/>
        </w:rPr>
        <w:t>Unicode</w:t>
      </w:r>
      <w:r w:rsidRPr="00A56073">
        <w:rPr>
          <w:rFonts w:ascii="Hiragino Mincho Pro W3" w:hAnsi="Hiragino Mincho Pro W3" w:hint="eastAsia"/>
          <w:lang w:val="en-US"/>
        </w:rPr>
        <w:t>で定義されている）を入力する必要がある。詳しくは</w:t>
      </w:r>
      <w:r>
        <w:rPr>
          <w:rFonts w:hint="eastAsia"/>
          <w:lang w:val="en-US"/>
        </w:rPr>
        <w:t>3.4</w:t>
      </w:r>
      <w:r w:rsidRPr="00A56073">
        <w:rPr>
          <w:rFonts w:ascii="Hiragino Mincho Pro W3" w:hAnsi="Hiragino Mincho Pro W3" w:hint="eastAsia"/>
          <w:lang w:val="en-US"/>
        </w:rPr>
        <w:t>を参照。</w:t>
      </w:r>
    </w:p>
    <w:p w14:paraId="443DCD27" w14:textId="77777777" w:rsidR="00200E70" w:rsidRPr="00200E70" w:rsidRDefault="00200E70" w:rsidP="000C3889">
      <w:pPr>
        <w:pStyle w:val="07pasj-"/>
      </w:pPr>
      <w:r>
        <w:rPr>
          <w:rFonts w:hint="eastAsia"/>
          <w:lang w:val="en-US"/>
        </w:rPr>
        <w:t>PDF</w:t>
      </w:r>
      <w:r w:rsidRPr="00A56073">
        <w:rPr>
          <w:rFonts w:ascii="Hiragino Mincho Pro W3" w:hAnsi="Hiragino Mincho Pro W3" w:hint="eastAsia"/>
          <w:lang w:val="en-US"/>
        </w:rPr>
        <w:t>に変換する際は、必ず全てのフォントを埋め込むこと。</w:t>
      </w:r>
    </w:p>
    <w:p w14:paraId="11F424A4" w14:textId="77777777" w:rsidR="00200E70" w:rsidRDefault="00200E70" w:rsidP="000C3889">
      <w:pPr>
        <w:pStyle w:val="07pasj-"/>
      </w:pPr>
      <w:r w:rsidRPr="00A56073">
        <w:rPr>
          <w:rFonts w:ascii="Hiragino Mincho Pro W3" w:hAnsi="Hiragino Mincho Pro W3" w:hint="eastAsia"/>
        </w:rPr>
        <w:t>原稿枚数は</w:t>
      </w:r>
      <w:r w:rsidR="00B87465">
        <w:t>2</w:t>
      </w:r>
      <w:r>
        <w:rPr>
          <w:rFonts w:hint="eastAsia"/>
        </w:rPr>
        <w:t>~5</w:t>
      </w:r>
      <w:r w:rsidRPr="00A56073">
        <w:rPr>
          <w:rFonts w:ascii="Hiragino Mincho Pro W3" w:hAnsi="Hiragino Mincho Pro W3" w:hint="eastAsia"/>
        </w:rPr>
        <w:t>ページ。</w:t>
      </w:r>
    </w:p>
    <w:p w14:paraId="5E2E6864" w14:textId="77777777" w:rsidR="00B87465" w:rsidRPr="008D6327" w:rsidRDefault="003A1FB3" w:rsidP="00B87465">
      <w:pPr>
        <w:pStyle w:val="00pasj-"/>
        <w:ind w:firstLine="200"/>
      </w:pPr>
      <w:r w:rsidRPr="0030020F">
        <w:rPr>
          <w:rFonts w:ascii="Hiragino Mincho Pro W3" w:hAnsi="Hiragino Mincho Pro W3" w:hint="eastAsia"/>
        </w:rPr>
        <w:t>論文は、</w:t>
      </w:r>
      <w:r w:rsidR="00686F9B" w:rsidRPr="0030020F">
        <w:rPr>
          <w:rFonts w:ascii="Hiragino Mincho Pro W3" w:hAnsi="Hiragino Mincho Pro W3" w:hint="eastAsia"/>
        </w:rPr>
        <w:t>英語</w:t>
      </w:r>
      <w:r w:rsidRPr="0030020F">
        <w:rPr>
          <w:rFonts w:ascii="Hiragino Mincho Pro W3" w:hAnsi="Hiragino Mincho Pro W3" w:hint="eastAsia"/>
        </w:rPr>
        <w:t>か</w:t>
      </w:r>
      <w:r w:rsidR="00686F9B" w:rsidRPr="0030020F">
        <w:rPr>
          <w:rFonts w:ascii="Hiragino Mincho Pro W3" w:hAnsi="Hiragino Mincho Pro W3" w:hint="eastAsia"/>
        </w:rPr>
        <w:t>日本語</w:t>
      </w:r>
      <w:r w:rsidRPr="0030020F">
        <w:rPr>
          <w:rFonts w:ascii="Hiragino Mincho Pro W3" w:hAnsi="Hiragino Mincho Pro W3" w:hint="eastAsia"/>
        </w:rPr>
        <w:t>で記述していただきます。</w:t>
      </w:r>
      <w:r w:rsidR="00686F9B" w:rsidRPr="0030020F">
        <w:rPr>
          <w:rFonts w:ascii="Hiragino Mincho Pro W3" w:hAnsi="Hiragino Mincho Pro W3" w:hint="eastAsia"/>
        </w:rPr>
        <w:t>英語</w:t>
      </w:r>
      <w:r w:rsidRPr="0030020F">
        <w:rPr>
          <w:rFonts w:ascii="Hiragino Mincho Pro W3" w:hAnsi="Hiragino Mincho Pro W3" w:hint="eastAsia"/>
        </w:rPr>
        <w:t>の場合には、</w:t>
      </w:r>
      <w:proofErr w:type="spellStart"/>
      <w:r w:rsidRPr="008D6327">
        <w:t>JACoW</w:t>
      </w:r>
      <w:proofErr w:type="spellEnd"/>
      <w:r w:rsidRPr="0030020F">
        <w:rPr>
          <w:rFonts w:ascii="Hiragino Mincho Pro W3" w:hAnsi="Hiragino Mincho Pro W3" w:hint="eastAsia"/>
        </w:rPr>
        <w:t>の書式に従ってください。</w:t>
      </w:r>
      <w:proofErr w:type="spellStart"/>
      <w:r w:rsidRPr="008D6327">
        <w:t>JACoW</w:t>
      </w:r>
      <w:proofErr w:type="spellEnd"/>
      <w:r w:rsidRPr="0030020F">
        <w:rPr>
          <w:rFonts w:ascii="Hiragino Mincho Pro W3" w:hAnsi="Hiragino Mincho Pro W3" w:hint="eastAsia"/>
        </w:rPr>
        <w:t>形式のテンプレートは</w:t>
      </w:r>
      <w:proofErr w:type="spellStart"/>
      <w:r w:rsidR="00B87465">
        <w:t>JACoW</w:t>
      </w:r>
      <w:proofErr w:type="spellEnd"/>
      <w:r w:rsidR="00B87465" w:rsidRPr="0030020F">
        <w:rPr>
          <w:rFonts w:ascii="Hiragino Mincho Pro W3" w:hAnsi="Hiragino Mincho Pro W3"/>
        </w:rPr>
        <w:t>のホームページ</w:t>
      </w:r>
      <w:r w:rsidR="00B87465" w:rsidRPr="00B87465">
        <w:rPr>
          <w:rStyle w:val="060pasj-0"/>
          <w:rFonts w:hint="eastAsia"/>
        </w:rPr>
        <w:t>[1]</w:t>
      </w:r>
      <w:r w:rsidR="00B87465" w:rsidRPr="0030020F">
        <w:rPr>
          <w:rFonts w:ascii="Hiragino Mincho Pro W3" w:hAnsi="Hiragino Mincho Pro W3" w:hint="eastAsia"/>
        </w:rPr>
        <w:t>からダウンロードできます。</w:t>
      </w:r>
    </w:p>
    <w:p w14:paraId="3567A2BD" w14:textId="10E4C644" w:rsidR="00B87465" w:rsidRDefault="003A1FB3" w:rsidP="008D6327">
      <w:pPr>
        <w:pStyle w:val="00pasj-"/>
        <w:ind w:firstLine="200"/>
      </w:pPr>
      <w:r w:rsidRPr="0030020F">
        <w:rPr>
          <w:rFonts w:ascii="Hiragino Mincho Pro W3" w:hAnsi="Hiragino Mincho Pro W3" w:hint="eastAsia"/>
        </w:rPr>
        <w:t>以下の説明はすべて</w:t>
      </w:r>
      <w:r w:rsidR="00686F9B" w:rsidRPr="0030020F">
        <w:rPr>
          <w:rFonts w:ascii="Hiragino Mincho Pro W3" w:hAnsi="Hiragino Mincho Pro W3" w:hint="eastAsia"/>
        </w:rPr>
        <w:t>日本語</w:t>
      </w:r>
      <w:r w:rsidRPr="0030020F">
        <w:rPr>
          <w:rFonts w:ascii="Hiragino Mincho Pro W3" w:hAnsi="Hiragino Mincho Pro W3" w:hint="eastAsia"/>
        </w:rPr>
        <w:t>で記述する場合のものです。</w:t>
      </w:r>
      <w:r w:rsidR="00D9307C" w:rsidRPr="0030020F">
        <w:rPr>
          <w:rFonts w:ascii="Hiragino Mincho Pro W3" w:hAnsi="Hiragino Mincho Pro W3" w:hint="eastAsia"/>
        </w:rPr>
        <w:t>この</w:t>
      </w:r>
      <w:r w:rsidRPr="0030020F">
        <w:rPr>
          <w:rFonts w:ascii="Hiragino Mincho Pro W3" w:hAnsi="Hiragino Mincho Pro W3" w:hint="eastAsia"/>
        </w:rPr>
        <w:t>場合</w:t>
      </w:r>
      <w:r w:rsidR="00D9307C" w:rsidRPr="0030020F">
        <w:rPr>
          <w:rFonts w:ascii="Hiragino Mincho Pro W3" w:hAnsi="Hiragino Mincho Pro W3" w:hint="eastAsia"/>
        </w:rPr>
        <w:t>において</w:t>
      </w:r>
      <w:r w:rsidRPr="0030020F">
        <w:rPr>
          <w:rFonts w:ascii="Hiragino Mincho Pro W3" w:hAnsi="Hiragino Mincho Pro W3" w:hint="eastAsia"/>
        </w:rPr>
        <w:t>も、</w:t>
      </w:r>
      <w:proofErr w:type="spellStart"/>
      <w:r w:rsidRPr="007826E6">
        <w:t>JACoW</w:t>
      </w:r>
      <w:proofErr w:type="spellEnd"/>
      <w:r w:rsidRPr="0030020F">
        <w:rPr>
          <w:rFonts w:ascii="Hiragino Mincho Pro W3" w:hAnsi="Hiragino Mincho Pro W3" w:hint="eastAsia"/>
        </w:rPr>
        <w:t>の書式を日本語化したもの</w:t>
      </w:r>
      <w:r w:rsidRPr="00FD3317">
        <w:rPr>
          <w:rStyle w:val="060pasj-0"/>
          <w:rFonts w:hint="eastAsia"/>
        </w:rPr>
        <w:t>[</w:t>
      </w:r>
      <w:r w:rsidR="00B87465">
        <w:rPr>
          <w:rStyle w:val="060pasj-0"/>
        </w:rPr>
        <w:t>2</w:t>
      </w:r>
      <w:r w:rsidR="0030020F">
        <w:rPr>
          <w:rStyle w:val="060pasj-0"/>
        </w:rPr>
        <w:t>-5</w:t>
      </w:r>
      <w:r w:rsidRPr="00FD3317">
        <w:rPr>
          <w:rStyle w:val="060pasj-0"/>
          <w:rFonts w:hint="eastAsia"/>
        </w:rPr>
        <w:t>]</w:t>
      </w:r>
      <w:r w:rsidRPr="0030020F">
        <w:rPr>
          <w:rFonts w:ascii="Hiragino Mincho Pro W3" w:hAnsi="Hiragino Mincho Pro W3" w:hint="eastAsia"/>
        </w:rPr>
        <w:t>に準じていますが、</w:t>
      </w:r>
      <w:r w:rsidRPr="007826E6">
        <w:rPr>
          <w:rFonts w:hint="eastAsia"/>
        </w:rPr>
        <w:t>Web</w:t>
      </w:r>
      <w:r w:rsidRPr="0030020F">
        <w:rPr>
          <w:rFonts w:ascii="Hiragino Mincho Pro W3" w:hAnsi="Hiragino Mincho Pro W3" w:hint="eastAsia"/>
        </w:rPr>
        <w:t>での公開に伴い英語による検索・参照に対応できるよう、論文題名・著者名・所属・要旨</w:t>
      </w:r>
      <w:r w:rsidR="00200E70" w:rsidRPr="0030020F">
        <w:rPr>
          <w:rFonts w:ascii="Hiragino Mincho Pro W3" w:hAnsi="Hiragino Mincho Pro W3" w:hint="eastAsia"/>
        </w:rPr>
        <w:t>・図表</w:t>
      </w:r>
      <w:r w:rsidR="00D9307C" w:rsidRPr="0030020F">
        <w:rPr>
          <w:rFonts w:ascii="Hiragino Mincho Pro W3" w:hAnsi="Hiragino Mincho Pro W3" w:hint="eastAsia"/>
        </w:rPr>
        <w:t>は</w:t>
      </w:r>
      <w:r w:rsidR="002C5C58" w:rsidRPr="0030020F">
        <w:rPr>
          <w:rFonts w:ascii="Hiragino Mincho Pro W3" w:hAnsi="Hiragino Mincho Pro W3" w:hint="eastAsia"/>
        </w:rPr>
        <w:t>必ず</w:t>
      </w:r>
      <w:r w:rsidR="00D9307C" w:rsidRPr="0030020F">
        <w:rPr>
          <w:rFonts w:ascii="Hiragino Mincho Pro W3" w:hAnsi="Hiragino Mincho Pro W3" w:hint="eastAsia"/>
        </w:rPr>
        <w:t>英文</w:t>
      </w:r>
      <w:r w:rsidR="002C5C58" w:rsidRPr="0030020F">
        <w:rPr>
          <w:rFonts w:ascii="Hiragino Mincho Pro W3" w:hAnsi="Hiragino Mincho Pro W3" w:hint="eastAsia"/>
        </w:rPr>
        <w:t>を入</w:t>
      </w:r>
      <w:r w:rsidR="002C5C58" w:rsidRPr="0030020F">
        <w:rPr>
          <w:rFonts w:ascii="Hiragino Mincho Pro W3" w:hAnsi="Hiragino Mincho Pro W3" w:hint="eastAsia"/>
        </w:rPr>
        <w:t>れてください</w:t>
      </w:r>
      <w:r w:rsidRPr="0030020F">
        <w:rPr>
          <w:rFonts w:ascii="Hiragino Mincho Pro W3" w:hAnsi="Hiragino Mincho Pro W3" w:hint="eastAsia"/>
        </w:rPr>
        <w:t>。</w:t>
      </w:r>
    </w:p>
    <w:p w14:paraId="63DB0167" w14:textId="77777777" w:rsidR="003A1FB3" w:rsidRPr="007826E6" w:rsidRDefault="002C5C58" w:rsidP="008D6327">
      <w:pPr>
        <w:pStyle w:val="00pasj-"/>
        <w:ind w:firstLine="200"/>
      </w:pPr>
      <w:r w:rsidRPr="0030020F">
        <w:rPr>
          <w:rFonts w:ascii="Hiragino Mincho Pro W3" w:hAnsi="Hiragino Mincho Pro W3" w:hint="eastAsia"/>
        </w:rPr>
        <w:t>以上の理由により</w:t>
      </w:r>
      <w:r w:rsidR="003A1FB3" w:rsidRPr="0030020F">
        <w:rPr>
          <w:rFonts w:ascii="Hiragino Mincho Pro W3" w:hAnsi="Hiragino Mincho Pro W3" w:hint="eastAsia"/>
        </w:rPr>
        <w:t>、</w:t>
      </w:r>
      <w:proofErr w:type="spellStart"/>
      <w:r w:rsidR="003A1FB3" w:rsidRPr="007826E6">
        <w:rPr>
          <w:rFonts w:hint="eastAsia"/>
        </w:rPr>
        <w:t>JACoW</w:t>
      </w:r>
      <w:proofErr w:type="spellEnd"/>
      <w:r w:rsidR="003A1FB3" w:rsidRPr="0030020F">
        <w:rPr>
          <w:rFonts w:ascii="Hiragino Mincho Pro W3" w:hAnsi="Hiragino Mincho Pro W3" w:hint="eastAsia"/>
        </w:rPr>
        <w:t>とは若干書式が異なります。以下、説明文書を熟読の上、正しい書式の原稿を完成させるようお願い致します。</w:t>
      </w:r>
    </w:p>
    <w:p w14:paraId="63D1B6F7" w14:textId="4EC1D1C4" w:rsidR="003A1FB3" w:rsidRPr="00355915" w:rsidRDefault="00632914" w:rsidP="008D6327">
      <w:pPr>
        <w:pStyle w:val="00pasj-"/>
        <w:ind w:firstLine="200"/>
      </w:pPr>
      <w:r w:rsidRPr="00712878">
        <w:rPr>
          <w:rFonts w:ascii="Hiragino Sans W4" w:eastAsia="Hiragino Sans W4" w:hAnsi="Hiragino Sans W4"/>
          <w:noProof/>
        </w:rPr>
        <mc:AlternateContent>
          <mc:Choice Requires="wps">
            <w:drawing>
              <wp:anchor distT="0" distB="0" distL="114300" distR="114300" simplePos="0" relativeHeight="251657216" behindDoc="0" locked="0" layoutInCell="1" allowOverlap="0" wp14:anchorId="56CE3EA1" wp14:editId="3516D1FC">
                <wp:simplePos x="0" y="0"/>
                <wp:positionH relativeFrom="page">
                  <wp:posOffset>744681</wp:posOffset>
                </wp:positionH>
                <wp:positionV relativeFrom="page">
                  <wp:posOffset>9781309</wp:posOffset>
                </wp:positionV>
                <wp:extent cx="2964873" cy="304800"/>
                <wp:effectExtent l="0" t="0" r="6985" b="0"/>
                <wp:wrapTopAndBottom/>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87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E01E" w14:textId="77777777" w:rsidR="00B12CD8" w:rsidRPr="00DA1DE3" w:rsidRDefault="00B12CD8"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31B0F1CA" w:rsidR="00B12CD8" w:rsidRPr="00021E44" w:rsidRDefault="009E650D" w:rsidP="001676D0">
                            <w:pPr>
                              <w:pStyle w:val="022pasj-"/>
                              <w:rPr>
                                <w:kern w:val="16"/>
                              </w:rPr>
                            </w:pPr>
                            <w:r w:rsidRPr="009E650D">
                              <w:rPr>
                                <w:rFonts w:ascii="Hiragino Mincho Pro W3" w:hAnsi="Hiragino Mincho Pro W3" w:hint="eastAsia"/>
                                <w:vertAlign w:val="superscript"/>
                              </w:rPr>
                              <w:t>#</w:t>
                            </w:r>
                            <w:r w:rsidR="00D958A0" w:rsidRPr="00D958A0">
                              <w:t>pasj-desk@bunken.co.j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E3EA1" id="_x0000_t202" coordsize="21600,21600" o:spt="202" path="m,l,21600r21600,l21600,xe">
                <v:stroke joinstyle="miter"/>
                <v:path gradientshapeok="t" o:connecttype="rect"/>
              </v:shapetype>
              <v:shape id="Text Box 86" o:spid="_x0000_s1026" type="#_x0000_t202" style="position:absolute;left:0;text-align:left;margin-left:58.65pt;margin-top:770.2pt;width:233.45pt;height:24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" o:allowoverlap="f" filled="f" stroked="f">
                <v:textbox inset="0,0,0,0">
                  <w:txbxContent>
                    <w:p w14:paraId="5C24E01E" w14:textId="77777777" w:rsidR="00B12CD8" w:rsidRPr="00DA1DE3" w:rsidRDefault="00B12CD8"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31B0F1CA" w:rsidR="00B12CD8" w:rsidRPr="00021E44" w:rsidRDefault="009E650D" w:rsidP="001676D0">
                      <w:pPr>
                        <w:pStyle w:val="022pasj-"/>
                        <w:rPr>
                          <w:kern w:val="16"/>
                        </w:rPr>
                      </w:pPr>
                      <w:r w:rsidRPr="009E650D">
                        <w:rPr>
                          <w:rFonts w:ascii="Hiragino Mincho Pro W3" w:hAnsi="Hiragino Mincho Pro W3" w:hint="eastAsia"/>
                          <w:vertAlign w:val="superscript"/>
                        </w:rPr>
                        <w:t>#</w:t>
                      </w:r>
                      <w:r w:rsidR="00D958A0" w:rsidRPr="00D958A0">
                        <w:t>pasj-desk@bunken.co.jp</w:t>
                      </w:r>
                    </w:p>
                  </w:txbxContent>
                </v:textbox>
                <w10:wrap type="topAndBottom" anchorx="page" anchory="page"/>
              </v:shape>
            </w:pict>
          </mc:Fallback>
        </mc:AlternateContent>
      </w:r>
      <w:r w:rsidR="003A1FB3" w:rsidRPr="00CA0160">
        <w:rPr>
          <w:rFonts w:ascii="Hiragino Mincho Pro W3" w:hAnsi="Hiragino Mincho Pro W3" w:hint="eastAsia"/>
        </w:rPr>
        <w:t>尚、基本的には</w:t>
      </w:r>
      <w:r w:rsidR="003A1FB3">
        <w:rPr>
          <w:rFonts w:hint="eastAsia"/>
        </w:rPr>
        <w:t>M</w:t>
      </w:r>
      <w:r w:rsidR="00D9307C">
        <w:rPr>
          <w:rFonts w:hint="eastAsia"/>
        </w:rPr>
        <w:t>icrosoft</w:t>
      </w:r>
      <w:r w:rsidR="003A1FB3">
        <w:rPr>
          <w:rFonts w:hint="eastAsia"/>
        </w:rPr>
        <w:t xml:space="preserve"> Word (Windows</w:t>
      </w:r>
      <w:r w:rsidR="003A1FB3" w:rsidRPr="00CA0160">
        <w:rPr>
          <w:rFonts w:ascii="Hiragino Mincho Pro W3" w:hAnsi="Hiragino Mincho Pro W3" w:hint="eastAsia"/>
        </w:rPr>
        <w:t>または</w:t>
      </w:r>
      <w:r w:rsidR="003A1FB3">
        <w:rPr>
          <w:rFonts w:hint="eastAsia"/>
        </w:rPr>
        <w:t>Mac)</w:t>
      </w:r>
      <w:r w:rsidR="003A1FB3" w:rsidRPr="00E276E3">
        <w:rPr>
          <w:rFonts w:ascii="Hiragino Mincho Pro W3" w:hAnsi="Hiragino Mincho Pro W3" w:hint="eastAsia"/>
        </w:rPr>
        <w:t>を用いて原稿の作成をお願いします。</w:t>
      </w:r>
      <w:r w:rsidR="002D42A3" w:rsidRPr="00E276E3">
        <w:rPr>
          <w:rFonts w:ascii="Hiragino Mincho Pro W3" w:hAnsi="Hiragino Mincho Pro W3" w:hint="eastAsia"/>
        </w:rPr>
        <w:t>バージョンについては</w:t>
      </w:r>
      <w:proofErr w:type="gramStart"/>
      <w:r w:rsidR="002D42A3" w:rsidRPr="00E276E3">
        <w:rPr>
          <w:rFonts w:ascii="Hiragino Mincho Pro W3" w:hAnsi="Hiragino Mincho Pro W3" w:hint="eastAsia"/>
        </w:rPr>
        <w:t>、</w:t>
      </w:r>
      <w:r w:rsidR="002D42A3">
        <w:rPr>
          <w:rFonts w:hint="eastAsia"/>
        </w:rPr>
        <w:t>.</w:t>
      </w:r>
      <w:proofErr w:type="spellStart"/>
      <w:proofErr w:type="gramEnd"/>
      <w:r w:rsidR="002D42A3">
        <w:rPr>
          <w:rFonts w:hint="eastAsia"/>
        </w:rPr>
        <w:t>docx</w:t>
      </w:r>
      <w:proofErr w:type="spellEnd"/>
      <w:r w:rsidR="002D42A3" w:rsidRPr="00E276E3">
        <w:rPr>
          <w:rFonts w:ascii="Hiragino Mincho Pro W3" w:hAnsi="Hiragino Mincho Pro W3" w:hint="eastAsia"/>
        </w:rPr>
        <w:t>ファイルの本テンプレートは</w:t>
      </w:r>
      <w:r w:rsidR="002D42A3">
        <w:rPr>
          <w:rFonts w:hint="eastAsia"/>
        </w:rPr>
        <w:t>Word2007</w:t>
      </w:r>
      <w:r w:rsidR="002D42A3" w:rsidRPr="00E276E3">
        <w:rPr>
          <w:rFonts w:ascii="Hiragino Mincho Pro W3" w:hAnsi="Hiragino Mincho Pro W3" w:hint="eastAsia"/>
        </w:rPr>
        <w:t>以降のバージョン（</w:t>
      </w:r>
      <w:r w:rsidR="002D42A3">
        <w:rPr>
          <w:rFonts w:hint="eastAsia"/>
        </w:rPr>
        <w:t>Word201</w:t>
      </w:r>
      <w:r w:rsidR="00D958A0">
        <w:t>6</w:t>
      </w:r>
      <w:r w:rsidR="002D42A3" w:rsidRPr="00E276E3">
        <w:rPr>
          <w:rFonts w:ascii="Hiragino Mincho Pro W3" w:hAnsi="Hiragino Mincho Pro W3" w:hint="eastAsia"/>
        </w:rPr>
        <w:t>まで確認）で利用することができます。</w:t>
      </w:r>
      <w:r w:rsidR="003A1FB3" w:rsidRPr="00E276E3">
        <w:rPr>
          <w:rFonts w:ascii="Hiragino Mincho Pro W3" w:hAnsi="Hiragino Mincho Pro W3" w:hint="eastAsia"/>
        </w:rPr>
        <w:t>その他、質問等は加速器学会事務局（</w:t>
      </w:r>
      <w:r w:rsidR="00D958A0" w:rsidRPr="00D958A0">
        <w:t>pasj-desk@bunken.co.jp</w:t>
      </w:r>
      <w:r w:rsidR="003A1FB3" w:rsidRPr="00E276E3">
        <w:rPr>
          <w:rFonts w:ascii="Hiragino Mincho Pro W3" w:hAnsi="Hiragino Mincho Pro W3" w:hint="eastAsia"/>
        </w:rPr>
        <w:t>）にお尋ねください。</w:t>
      </w:r>
    </w:p>
    <w:p w14:paraId="7F6506CE" w14:textId="77777777" w:rsidR="003A1FB3" w:rsidRPr="00712878" w:rsidRDefault="003A1FB3" w:rsidP="003A1FB3">
      <w:pPr>
        <w:pStyle w:val="04pasj-"/>
        <w:rPr>
          <w:rFonts w:hAnsi="Hiragino Sans W4"/>
        </w:rPr>
      </w:pPr>
      <w:r w:rsidRPr="00712878">
        <w:rPr>
          <w:rFonts w:hAnsi="Hiragino Sans W4"/>
        </w:rPr>
        <w:t>2.</w:t>
      </w:r>
      <w:r w:rsidRPr="00712878">
        <w:rPr>
          <w:rFonts w:hAnsi="Hiragino Sans W4"/>
        </w:rPr>
        <w:tab/>
      </w:r>
      <w:r w:rsidRPr="00712878">
        <w:rPr>
          <w:rFonts w:hAnsi="Hiragino Sans W4" w:hint="eastAsia"/>
        </w:rPr>
        <w:t>テンプレートを使った原稿の書き方</w:t>
      </w:r>
    </w:p>
    <w:p w14:paraId="61C30E4F" w14:textId="77777777" w:rsidR="003A1FB3" w:rsidRPr="007826E6" w:rsidRDefault="003A1FB3" w:rsidP="008D6327">
      <w:pPr>
        <w:pStyle w:val="00pasj-"/>
        <w:ind w:firstLine="200"/>
      </w:pPr>
      <w:r w:rsidRPr="00E276E3">
        <w:rPr>
          <w:rFonts w:ascii="Hiragino Mincho Pro W3" w:hAnsi="Hiragino Mincho Pro W3" w:hint="eastAsia"/>
        </w:rPr>
        <w:t>本テンプレートで使用されているフォントや行間などの書式は、</w:t>
      </w:r>
      <w:r w:rsidRPr="007826E6">
        <w:t>##)</w:t>
      </w:r>
      <w:r w:rsidRPr="007826E6">
        <w:rPr>
          <w:rFonts w:hint="eastAsia"/>
        </w:rPr>
        <w:t xml:space="preserve"> </w:t>
      </w:r>
      <w:proofErr w:type="spellStart"/>
      <w:r w:rsidR="00336900">
        <w:t>pas</w:t>
      </w:r>
      <w:r w:rsidR="00336900">
        <w:rPr>
          <w:rFonts w:hint="eastAsia"/>
        </w:rPr>
        <w:t>j</w:t>
      </w:r>
      <w:proofErr w:type="spellEnd"/>
      <w:r w:rsidR="00336900">
        <w:rPr>
          <w:rFonts w:hint="eastAsia"/>
        </w:rPr>
        <w:t>-</w:t>
      </w:r>
      <w:r w:rsidRPr="007826E6">
        <w:t>XXX</w:t>
      </w:r>
      <w:r w:rsidRPr="00E276E3">
        <w:rPr>
          <w:rFonts w:ascii="Hiragino Mincho Pro W3" w:hAnsi="Hiragino Mincho Pro W3" w:hint="eastAsia"/>
        </w:rPr>
        <w:t>のように名前</w:t>
      </w:r>
      <w:r w:rsidR="007967FD" w:rsidRPr="00E276E3">
        <w:rPr>
          <w:rFonts w:ascii="Hiragino Mincho Pro W3" w:hAnsi="Hiragino Mincho Pro W3" w:hint="eastAsia"/>
        </w:rPr>
        <w:t>の付いたスタイルが</w:t>
      </w:r>
      <w:r w:rsidRPr="00E276E3">
        <w:rPr>
          <w:rFonts w:ascii="Hiragino Mincho Pro W3" w:hAnsi="Hiragino Mincho Pro W3" w:hint="eastAsia"/>
        </w:rPr>
        <w:t>登録されています。論文執筆にあたっては、このテンプレート</w:t>
      </w:r>
      <w:r w:rsidR="007967FD" w:rsidRPr="00E276E3">
        <w:rPr>
          <w:rFonts w:ascii="Hiragino Mincho Pro W3" w:hAnsi="Hiragino Mincho Pro W3" w:hint="eastAsia"/>
        </w:rPr>
        <w:t>ファイル</w:t>
      </w:r>
      <w:r w:rsidRPr="00E276E3">
        <w:rPr>
          <w:rFonts w:ascii="Hiragino Mincho Pro W3" w:hAnsi="Hiragino Mincho Pro W3" w:hint="eastAsia"/>
        </w:rPr>
        <w:t>に直接書き込むか、別のテキストを挿入するのが一番簡単です。</w:t>
      </w:r>
    </w:p>
    <w:p w14:paraId="1308E81C" w14:textId="77777777" w:rsidR="003A1FB3" w:rsidRDefault="003A1FB3" w:rsidP="008D6327">
      <w:pPr>
        <w:pStyle w:val="00pasj-"/>
        <w:ind w:firstLine="200"/>
      </w:pPr>
      <w:r w:rsidRPr="00E276E3">
        <w:rPr>
          <w:rFonts w:ascii="Hiragino Mincho Pro W3" w:hAnsi="Hiragino Mincho Pro W3" w:hint="eastAsia"/>
        </w:rPr>
        <w:t>テキストを挿入する際は、</w:t>
      </w:r>
      <w:r w:rsidR="00B51878" w:rsidRPr="00E276E3">
        <w:rPr>
          <w:rFonts w:ascii="Hiragino Mincho Pro W3" w:hAnsi="Hiragino Mincho Pro W3" w:hint="eastAsia"/>
        </w:rPr>
        <w:t>必ず</w:t>
      </w:r>
      <w:r w:rsidRPr="00E276E3">
        <w:rPr>
          <w:rFonts w:ascii="Hiragino Mincho Pro W3" w:hAnsi="Hiragino Mincho Pro W3" w:hint="eastAsia"/>
        </w:rPr>
        <w:t>書式なしのテキストを</w:t>
      </w:r>
      <w:r w:rsidR="00B51878" w:rsidRPr="00E276E3">
        <w:rPr>
          <w:rFonts w:ascii="Hiragino Mincho Pro W3" w:hAnsi="Hiragino Mincho Pro W3" w:hint="eastAsia"/>
        </w:rPr>
        <w:t>貼り</w:t>
      </w:r>
      <w:r w:rsidRPr="00E276E3">
        <w:rPr>
          <w:rFonts w:ascii="Hiragino Mincho Pro W3" w:hAnsi="Hiragino Mincho Pro W3" w:hint="eastAsia"/>
        </w:rPr>
        <w:t>込むか、</w:t>
      </w:r>
      <w:r>
        <w:rPr>
          <w:rFonts w:hint="eastAsia"/>
        </w:rPr>
        <w:t>Word</w:t>
      </w:r>
      <w:r w:rsidR="00CE7095" w:rsidRPr="00E276E3">
        <w:rPr>
          <w:rFonts w:ascii="Hiragino Mincho Pro W3" w:hAnsi="Hiragino Mincho Pro W3" w:hint="eastAsia"/>
        </w:rPr>
        <w:t>のプルダウンメニューから［</w:t>
      </w:r>
      <w:r w:rsidRPr="00E276E3">
        <w:rPr>
          <w:rFonts w:ascii="Hiragino Mincho Pro W3" w:hAnsi="Hiragino Mincho Pro W3" w:hint="eastAsia"/>
        </w:rPr>
        <w:t>形式を選択して</w:t>
      </w:r>
      <w:r w:rsidR="00CE7095" w:rsidRPr="00E276E3">
        <w:rPr>
          <w:rFonts w:ascii="Hiragino Mincho Pro W3" w:hAnsi="Hiragino Mincho Pro W3" w:hint="eastAsia"/>
        </w:rPr>
        <w:t>貼り付け］</w:t>
      </w:r>
      <w:r w:rsidRPr="00E276E3">
        <w:rPr>
          <w:rFonts w:ascii="Hiragino Mincho Pro W3" w:hAnsi="Hiragino Mincho Pro W3" w:hint="eastAsia"/>
        </w:rPr>
        <w:t>等を選択し、元のテキストの書式が反映されないようにしてください。</w:t>
      </w:r>
    </w:p>
    <w:p w14:paraId="57BD33DE" w14:textId="77777777" w:rsidR="003A1FB3" w:rsidRPr="00E276E3" w:rsidRDefault="003A1FB3" w:rsidP="008D6327">
      <w:pPr>
        <w:pStyle w:val="00pasj-"/>
        <w:ind w:firstLine="200"/>
        <w:rPr>
          <w:rFonts w:ascii="Hiragino Mincho Pro W3" w:hAnsi="Hiragino Mincho Pro W3"/>
        </w:rPr>
      </w:pPr>
      <w:r w:rsidRPr="00E276E3">
        <w:rPr>
          <w:rFonts w:ascii="Hiragino Mincho Pro W3" w:hAnsi="Hiragino Mincho Pro W3" w:hint="eastAsia"/>
        </w:rPr>
        <w:t>意図せず書式が変更された場合など書式を設定し直す時は、その部分のテキストを選択するか、その段落にカーソルを置き、適切なスタイルを選んで設定してください。スタイルは、メニューバーの書式や設定パレットで選ぶことが出来ます。</w:t>
      </w:r>
    </w:p>
    <w:p w14:paraId="107BA03F" w14:textId="77777777" w:rsidR="003A1FB3" w:rsidRDefault="00C57032" w:rsidP="008D6327">
      <w:pPr>
        <w:pStyle w:val="00pasj-"/>
        <w:ind w:firstLine="200"/>
      </w:pPr>
      <w:r w:rsidRPr="00E276E3">
        <w:rPr>
          <w:rFonts w:ascii="Hiragino Mincho Pro W3" w:hAnsi="Hiragino Mincho Pro W3" w:hint="eastAsia"/>
        </w:rPr>
        <w:t>原稿は、</w:t>
      </w:r>
      <w:r w:rsidR="007756DE" w:rsidRPr="002E4367">
        <w:rPr>
          <w:rFonts w:hint="eastAsia"/>
        </w:rPr>
        <w:t>2</w:t>
      </w:r>
      <w:r w:rsidRPr="002E4367">
        <w:rPr>
          <w:rFonts w:hint="eastAsia"/>
        </w:rPr>
        <w:t>~5</w:t>
      </w:r>
      <w:r w:rsidR="003A1FB3" w:rsidRPr="00E276E3">
        <w:rPr>
          <w:rFonts w:ascii="Hiragino Mincho Pro W3" w:hAnsi="Hiragino Mincho Pro W3" w:hint="eastAsia"/>
        </w:rPr>
        <w:t>ページ</w:t>
      </w:r>
      <w:r w:rsidR="002166F2" w:rsidRPr="00E276E3">
        <w:rPr>
          <w:rFonts w:ascii="Hiragino Mincho Pro W3" w:hAnsi="Hiragino Mincho Pro W3" w:hint="eastAsia"/>
        </w:rPr>
        <w:t>で執筆</w:t>
      </w:r>
      <w:r w:rsidR="003A1FB3" w:rsidRPr="00E276E3">
        <w:rPr>
          <w:rFonts w:ascii="Hiragino Mincho Pro W3" w:hAnsi="Hiragino Mincho Pro W3" w:hint="eastAsia"/>
        </w:rPr>
        <w:t>してください。</w:t>
      </w:r>
    </w:p>
    <w:p w14:paraId="71BF4722" w14:textId="255C0EA1" w:rsidR="003A1FB3" w:rsidRPr="007826E6" w:rsidRDefault="003A1FB3" w:rsidP="008D6327">
      <w:pPr>
        <w:pStyle w:val="00pasj-"/>
        <w:ind w:firstLine="200"/>
      </w:pPr>
      <w:r w:rsidRPr="00E276E3">
        <w:rPr>
          <w:rFonts w:ascii="Hiragino Mincho Pro W3" w:hAnsi="Hiragino Mincho Pro W3" w:hint="eastAsia"/>
        </w:rPr>
        <w:t>書式の詳細や書き方の注意は、第</w:t>
      </w:r>
      <w:r w:rsidRPr="007826E6">
        <w:rPr>
          <w:rFonts w:hint="eastAsia"/>
        </w:rPr>
        <w:t>3</w:t>
      </w:r>
      <w:r w:rsidRPr="00E276E3">
        <w:rPr>
          <w:rFonts w:ascii="Hiragino Mincho Pro W3" w:hAnsi="Hiragino Mincho Pro W3" w:hint="eastAsia"/>
        </w:rPr>
        <w:t>章に記載されています。また、</w:t>
      </w:r>
      <w:proofErr w:type="spellStart"/>
      <w:r w:rsidRPr="007826E6">
        <w:t>JACoW</w:t>
      </w:r>
      <w:proofErr w:type="spellEnd"/>
      <w:r w:rsidRPr="00E276E3">
        <w:rPr>
          <w:rFonts w:ascii="Hiragino Mincho Pro W3" w:hAnsi="Hiragino Mincho Pro W3" w:hint="eastAsia"/>
        </w:rPr>
        <w:t>の</w:t>
      </w:r>
      <w:r w:rsidRPr="007826E6">
        <w:t>web</w:t>
      </w:r>
      <w:r w:rsidRPr="00E276E3">
        <w:rPr>
          <w:rFonts w:ascii="Hiragino Mincho Pro W3" w:hAnsi="Hiragino Mincho Pro W3" w:hint="eastAsia"/>
        </w:rPr>
        <w:t>ページ</w:t>
      </w:r>
      <w:r w:rsidR="00B87465">
        <w:rPr>
          <w:rStyle w:val="060pasj-0"/>
        </w:rPr>
        <w:t>[</w:t>
      </w:r>
      <w:r w:rsidR="00A80459">
        <w:rPr>
          <w:rStyle w:val="060pasj-0"/>
          <w:rFonts w:hint="eastAsia"/>
        </w:rPr>
        <w:t>6</w:t>
      </w:r>
      <w:r w:rsidRPr="00D9307C">
        <w:rPr>
          <w:rStyle w:val="060pasj-0"/>
        </w:rPr>
        <w:t>]</w:t>
      </w:r>
      <w:r w:rsidRPr="00E276E3">
        <w:rPr>
          <w:rFonts w:ascii="Hiragino Mincho Pro W3" w:hAnsi="Hiragino Mincho Pro W3" w:hint="eastAsia"/>
        </w:rPr>
        <w:t>には、論文執筆に役に立つ情報が多く記載されていますので、是非参考にしてください。</w:t>
      </w:r>
    </w:p>
    <w:p w14:paraId="5218D0AC" w14:textId="77777777" w:rsidR="003A1FB3" w:rsidRPr="00712878" w:rsidRDefault="003A1FB3" w:rsidP="003A1FB3">
      <w:pPr>
        <w:pStyle w:val="04pasj-"/>
        <w:rPr>
          <w:rFonts w:hAnsi="Hiragino Sans W4"/>
        </w:rPr>
      </w:pPr>
      <w:r w:rsidRPr="00712878">
        <w:rPr>
          <w:rFonts w:hAnsi="Hiragino Sans W4"/>
        </w:rPr>
        <w:t>3.</w:t>
      </w:r>
      <w:r w:rsidRPr="00712878">
        <w:rPr>
          <w:rFonts w:hAnsi="Hiragino Sans W4"/>
        </w:rPr>
        <w:tab/>
      </w:r>
      <w:r w:rsidRPr="00712878">
        <w:rPr>
          <w:rFonts w:hAnsi="Hiragino Sans W4" w:hint="eastAsia"/>
        </w:rPr>
        <w:t>原稿の書式と書き方</w:t>
      </w:r>
    </w:p>
    <w:p w14:paraId="1D0A30ED" w14:textId="77777777" w:rsidR="003A1FB3" w:rsidRPr="00B40743" w:rsidRDefault="003A1FB3" w:rsidP="001676D0">
      <w:pPr>
        <w:pStyle w:val="05pasj-"/>
      </w:pPr>
      <w:r w:rsidRPr="00B40743">
        <w:t>3.1</w:t>
      </w:r>
      <w:r w:rsidRPr="00B40743">
        <w:tab/>
      </w:r>
      <w:r w:rsidRPr="00E276E3">
        <w:rPr>
          <w:rFonts w:ascii="Hiragino Mincho Pro W3" w:hAnsi="Hiragino Mincho Pro W3" w:hint="eastAsia"/>
        </w:rPr>
        <w:t>用紙の設定</w:t>
      </w:r>
    </w:p>
    <w:p w14:paraId="2B03B0CB" w14:textId="1C98234F" w:rsidR="003A1FB3" w:rsidRDefault="003A1FB3" w:rsidP="008D6327">
      <w:pPr>
        <w:pStyle w:val="00pasj-"/>
        <w:ind w:firstLine="200"/>
        <w:rPr>
          <w:rFonts w:ascii="Hiragino Mincho Pro W3" w:hAnsi="Hiragino Mincho Pro W3"/>
        </w:rPr>
      </w:pPr>
      <w:r w:rsidRPr="00E276E3">
        <w:rPr>
          <w:rFonts w:ascii="Hiragino Mincho Pro W3" w:hAnsi="Hiragino Mincho Pro W3" w:hint="eastAsia"/>
        </w:rPr>
        <w:t>用紙の大きさは</w:t>
      </w:r>
      <w:r w:rsidRPr="007826E6">
        <w:rPr>
          <w:rFonts w:hint="eastAsia"/>
        </w:rPr>
        <w:t>A4</w:t>
      </w:r>
      <w:r w:rsidRPr="00E276E3">
        <w:rPr>
          <w:rFonts w:ascii="Hiragino Mincho Pro W3" w:hAnsi="Hiragino Mincho Pro W3" w:hint="eastAsia"/>
        </w:rPr>
        <w:t>、本文は</w:t>
      </w:r>
      <w:r w:rsidRPr="007826E6">
        <w:rPr>
          <w:rFonts w:hint="eastAsia"/>
        </w:rPr>
        <w:t>2</w:t>
      </w:r>
      <w:r w:rsidR="00C57032" w:rsidRPr="00E276E3">
        <w:rPr>
          <w:rFonts w:ascii="Hiragino Mincho Pro W3" w:hAnsi="Hiragino Mincho Pro W3" w:hint="eastAsia"/>
        </w:rPr>
        <w:t>段組（</w:t>
      </w:r>
      <w:r w:rsidR="00C57032" w:rsidRPr="007826E6">
        <w:rPr>
          <w:rFonts w:hint="eastAsia"/>
        </w:rPr>
        <w:t>2</w:t>
      </w:r>
      <w:r w:rsidRPr="007826E6">
        <w:rPr>
          <w:rFonts w:hint="eastAsia"/>
        </w:rPr>
        <w:t>カラム</w:t>
      </w:r>
      <w:r w:rsidRPr="00E276E3">
        <w:rPr>
          <w:rFonts w:ascii="Hiragino Mincho Pro W3" w:hAnsi="Hiragino Mincho Pro W3" w:hint="eastAsia"/>
        </w:rPr>
        <w:t>）と</w:t>
      </w:r>
      <w:r w:rsidRPr="00E276E3">
        <w:rPr>
          <w:rFonts w:ascii="Hiragino Mincho Pro W3" w:hAnsi="Hiragino Mincho Pro W3" w:hint="eastAsia"/>
        </w:rPr>
        <w:lastRenderedPageBreak/>
        <w:t>します。余白等の詳細は</w:t>
      </w:r>
      <w:r w:rsidR="007967FD">
        <w:rPr>
          <w:rFonts w:hint="eastAsia"/>
        </w:rPr>
        <w:t>Table 1</w:t>
      </w:r>
      <w:r w:rsidR="007967FD" w:rsidRPr="00E276E3">
        <w:rPr>
          <w:rFonts w:ascii="Hiragino Mincho Pro W3" w:hAnsi="Hiragino Mincho Pro W3" w:hint="eastAsia"/>
        </w:rPr>
        <w:t>および</w:t>
      </w:r>
      <w:r w:rsidR="007967FD">
        <w:rPr>
          <w:rFonts w:hint="eastAsia"/>
        </w:rPr>
        <w:t>Fig</w:t>
      </w:r>
      <w:r w:rsidR="00D958A0">
        <w:t>.</w:t>
      </w:r>
      <w:r w:rsidR="00032EC0">
        <w:rPr>
          <w:rFonts w:hint="eastAsia"/>
        </w:rPr>
        <w:t xml:space="preserve"> </w:t>
      </w:r>
      <w:r w:rsidR="007967FD">
        <w:rPr>
          <w:rFonts w:hint="eastAsia"/>
        </w:rPr>
        <w:t>1</w:t>
      </w:r>
      <w:r w:rsidRPr="00E276E3">
        <w:rPr>
          <w:rFonts w:ascii="Hiragino Mincho Pro W3" w:hAnsi="Hiragino Mincho Pro W3" w:hint="eastAsia"/>
        </w:rPr>
        <w:t>の通りです。</w:t>
      </w:r>
    </w:p>
    <w:p w14:paraId="10AD4D24" w14:textId="77777777" w:rsidR="00E276E3" w:rsidRPr="00101746" w:rsidRDefault="00E276E3" w:rsidP="00E276E3">
      <w:pPr>
        <w:pStyle w:val="05pasj-"/>
      </w:pPr>
      <w:r>
        <w:t>3.2</w:t>
      </w:r>
      <w:r>
        <w:rPr>
          <w:rFonts w:hint="eastAsia"/>
        </w:rPr>
        <w:tab/>
      </w:r>
      <w:r w:rsidRPr="00E276E3">
        <w:rPr>
          <w:rFonts w:ascii="Hiragino Mincho Pro W3" w:hAnsi="Hiragino Mincho Pro W3" w:hint="eastAsia"/>
        </w:rPr>
        <w:t>スタイルと使用フォント</w:t>
      </w:r>
    </w:p>
    <w:p w14:paraId="63752230" w14:textId="3C6F1BC8" w:rsidR="00E276E3" w:rsidRPr="007826E6" w:rsidRDefault="00E276E3" w:rsidP="00E276E3">
      <w:pPr>
        <w:pStyle w:val="00pasj-"/>
        <w:ind w:firstLine="200"/>
      </w:pPr>
      <w:r w:rsidRPr="00E276E3">
        <w:rPr>
          <w:rFonts w:ascii="Hiragino Mincho Pro W3" w:hAnsi="Hiragino Mincho Pro W3" w:hint="eastAsia"/>
        </w:rPr>
        <w:t>フォントは、図も含めて、できるかぎりヒラギノ明朝、</w:t>
      </w:r>
      <w:r>
        <w:rPr>
          <w:rFonts w:ascii="Hiragino Mincho Pro W3" w:hAnsi="Hiragino Mincho Pro W3" w:hint="eastAsia"/>
        </w:rPr>
        <w:t>ヒラギノ角</w:t>
      </w:r>
      <w:r w:rsidRPr="00E276E3">
        <w:rPr>
          <w:rFonts w:ascii="Hiragino Mincho Pro W3" w:hAnsi="Hiragino Mincho Pro W3" w:hint="eastAsia"/>
        </w:rPr>
        <w:t>ゴシック、</w:t>
      </w:r>
      <w:r w:rsidRPr="007826E6">
        <w:rPr>
          <w:rFonts w:hint="eastAsia"/>
        </w:rPr>
        <w:t>Times</w:t>
      </w:r>
      <w:r w:rsidRPr="00E276E3">
        <w:rPr>
          <w:rFonts w:ascii="Hiragino Mincho Pro W3" w:hAnsi="Hiragino Mincho Pro W3" w:hint="eastAsia"/>
        </w:rPr>
        <w:t>または</w:t>
      </w:r>
      <w:r w:rsidRPr="007826E6">
        <w:rPr>
          <w:rFonts w:hint="eastAsia"/>
        </w:rPr>
        <w:t>Times New Roman</w:t>
      </w:r>
      <w:r w:rsidRPr="00E276E3">
        <w:rPr>
          <w:rFonts w:ascii="Hiragino Mincho Pro W3" w:hAnsi="Hiragino Mincho Pro W3" w:hint="eastAsia"/>
        </w:rPr>
        <w:t>、</w:t>
      </w:r>
      <w:r w:rsidRPr="007826E6">
        <w:t>Symbol</w:t>
      </w:r>
      <w:r w:rsidRPr="00E276E3">
        <w:rPr>
          <w:rFonts w:ascii="Hiragino Mincho Pro W3" w:hAnsi="Hiragino Mincho Pro W3" w:hint="eastAsia"/>
        </w:rPr>
        <w:t>に限定してお使いください。</w:t>
      </w:r>
    </w:p>
    <w:p w14:paraId="72F1FF62" w14:textId="372B609B" w:rsidR="000D57A0" w:rsidRDefault="00E276E3" w:rsidP="000D57A0">
      <w:pPr>
        <w:pStyle w:val="00pasj-"/>
        <w:ind w:firstLine="200"/>
      </w:pPr>
      <w:r w:rsidRPr="00E276E3">
        <w:rPr>
          <w:rFonts w:ascii="Hiragino Mincho Pro W3" w:hAnsi="Hiragino Mincho Pro W3" w:hint="eastAsia"/>
        </w:rPr>
        <w:t>スタイル毎のフォントのサイズや行間については、</w:t>
      </w:r>
      <w:r>
        <w:rPr>
          <w:rFonts w:hint="eastAsia"/>
        </w:rPr>
        <w:t xml:space="preserve">Table </w:t>
      </w:r>
      <w:r>
        <w:t>2</w:t>
      </w:r>
      <w:r w:rsidRPr="00E276E3">
        <w:rPr>
          <w:rFonts w:ascii="Hiragino Mincho Pro W3" w:hAnsi="Hiragino Mincho Pro W3" w:hint="eastAsia"/>
        </w:rPr>
        <w:t>にまとめられています。</w:t>
      </w:r>
    </w:p>
    <w:p w14:paraId="48DF3CC6" w14:textId="40D31CAB" w:rsidR="000D57A0" w:rsidRPr="000D57A0" w:rsidRDefault="007743AE" w:rsidP="000D57A0">
      <w:pPr>
        <w:pStyle w:val="00pasj-"/>
        <w:ind w:firstLine="200"/>
      </w:pPr>
      <w:r>
        <w:rPr>
          <w:noProof/>
        </w:rPr>
        <mc:AlternateContent>
          <mc:Choice Requires="wps">
            <w:drawing>
              <wp:anchor distT="45720" distB="45720" distL="0" distR="0" simplePos="0" relativeHeight="251661312" behindDoc="0" locked="0" layoutInCell="1" allowOverlap="1" wp14:anchorId="39A80E9B" wp14:editId="27ADFAC7">
                <wp:simplePos x="0" y="0"/>
                <wp:positionH relativeFrom="column">
                  <wp:posOffset>26670</wp:posOffset>
                </wp:positionH>
                <wp:positionV relativeFrom="paragraph">
                  <wp:posOffset>1397635</wp:posOffset>
                </wp:positionV>
                <wp:extent cx="2970000" cy="4374000"/>
                <wp:effectExtent l="0" t="0" r="1905" b="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000" cy="4374000"/>
                        </a:xfrm>
                        <a:prstGeom prst="rect">
                          <a:avLst/>
                        </a:prstGeom>
                        <a:solidFill>
                          <a:srgbClr val="FFFFFF"/>
                        </a:solidFill>
                        <a:ln w="9525">
                          <a:noFill/>
                          <a:miter lim="800000"/>
                          <a:headEnd/>
                          <a:tailEnd/>
                        </a:ln>
                      </wps:spPr>
                      <wps:txbx>
                        <w:txbxContent>
                          <w:p w14:paraId="678386B4" w14:textId="77777777" w:rsidR="007743AE" w:rsidRDefault="007743AE" w:rsidP="007743AE">
                            <w:pPr>
                              <w:jc w:val="center"/>
                            </w:pPr>
                            <w:r>
                              <w:rPr>
                                <w:rFonts w:hint="eastAsia"/>
                                <w:noProof/>
                              </w:rPr>
                              <w:drawing>
                                <wp:inline distT="0" distB="0" distL="0" distR="0" wp14:anchorId="712FA36C" wp14:editId="72BD887C">
                                  <wp:extent cx="2944440" cy="3989880"/>
                                  <wp:effectExtent l="0" t="0" r="2540" b="0"/>
                                  <wp:docPr id="12" name="図 12"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2944440" cy="3989880"/>
                                          </a:xfrm>
                                          <a:prstGeom prst="rect">
                                            <a:avLst/>
                                          </a:prstGeom>
                                          <a:noFill/>
                                          <a:ln w="9525">
                                            <a:noFill/>
                                            <a:miter lim="800000"/>
                                            <a:headEnd/>
                                            <a:tailEnd/>
                                          </a:ln>
                                        </pic:spPr>
                                      </pic:pic>
                                    </a:graphicData>
                                  </a:graphic>
                                </wp:inline>
                              </w:drawing>
                            </w:r>
                          </w:p>
                          <w:p w14:paraId="3BD39443" w14:textId="77777777" w:rsidR="007743AE" w:rsidRDefault="007743AE" w:rsidP="007743AE">
                            <w:pPr>
                              <w:pStyle w:val="21pasj-1"/>
                            </w:pPr>
                            <w:r>
                              <w:rPr>
                                <w:rFonts w:hint="eastAsia"/>
                              </w:rPr>
                              <w:t>Figure 1: Document layout.</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A80E9B" id="テキスト ボックス 2" o:spid="_x0000_s1027" type="#_x0000_t202" style="position:absolute;left:0;text-align:left;margin-left:2.1pt;margin-top:110.05pt;width:233.85pt;height:344.4pt;z-index:251661312;visibility:visible;mso-wrap-style:square;mso-width-percent:0;mso-height-percent:0;mso-wrap-distance-left:0;mso-wrap-distance-top:3.6pt;mso-wrap-distance-right:0;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" stroked="f">
                <v:textbox inset="0,,0">
                  <w:txbxContent>
                    <w:p w14:paraId="678386B4" w14:textId="77777777" w:rsidR="007743AE" w:rsidRDefault="007743AE" w:rsidP="007743AE">
                      <w:pPr>
                        <w:jc w:val="center"/>
                      </w:pPr>
                      <w:r>
                        <w:rPr>
                          <w:rFonts w:hint="eastAsia"/>
                          <w:noProof/>
                        </w:rPr>
                        <w:drawing>
                          <wp:inline distT="0" distB="0" distL="0" distR="0" wp14:anchorId="712FA36C" wp14:editId="72BD887C">
                            <wp:extent cx="2944440" cy="3989880"/>
                            <wp:effectExtent l="0" t="0" r="2540" b="0"/>
                            <wp:docPr id="12" name="図 12"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9" cstate="print"/>
                                    <a:srcRect/>
                                    <a:stretch>
                                      <a:fillRect/>
                                    </a:stretch>
                                  </pic:blipFill>
                                  <pic:spPr bwMode="auto">
                                    <a:xfrm>
                                      <a:off x="0" y="0"/>
                                      <a:ext cx="2944440" cy="3989880"/>
                                    </a:xfrm>
                                    <a:prstGeom prst="rect">
                                      <a:avLst/>
                                    </a:prstGeom>
                                    <a:noFill/>
                                    <a:ln w="9525">
                                      <a:noFill/>
                                      <a:miter lim="800000"/>
                                      <a:headEnd/>
                                      <a:tailEnd/>
                                    </a:ln>
                                  </pic:spPr>
                                </pic:pic>
                              </a:graphicData>
                            </a:graphic>
                          </wp:inline>
                        </w:drawing>
                      </w:r>
                    </w:p>
                    <w:p w14:paraId="3BD39443" w14:textId="77777777" w:rsidR="007743AE" w:rsidRDefault="007743AE" w:rsidP="007743AE">
                      <w:pPr>
                        <w:pStyle w:val="21pasj-1"/>
                      </w:pPr>
                      <w:r>
                        <w:rPr>
                          <w:rFonts w:hint="eastAsia"/>
                        </w:rPr>
                        <w:t>Figure 1: Document layout.</w:t>
                      </w:r>
                    </w:p>
                  </w:txbxContent>
                </v:textbox>
                <w10:wrap type="square"/>
              </v:shape>
            </w:pict>
          </mc:Fallback>
        </mc:AlternateContent>
      </w:r>
    </w:p>
    <w:tbl>
      <w:tblPr>
        <w:tblW w:w="0" w:type="auto"/>
        <w:jc w:val="center"/>
        <w:tblBorders>
          <w:top w:val="single" w:sz="12" w:space="0" w:color="auto"/>
          <w:bottom w:val="single" w:sz="12" w:space="0" w:color="auto"/>
        </w:tblBorders>
        <w:tblLook w:val="00A0" w:firstRow="1" w:lastRow="0" w:firstColumn="1" w:lastColumn="0" w:noHBand="0" w:noVBand="0"/>
      </w:tblPr>
      <w:tblGrid>
        <w:gridCol w:w="1134"/>
        <w:gridCol w:w="2766"/>
      </w:tblGrid>
      <w:tr w:rsidR="000D57A0" w:rsidRPr="00B40743" w14:paraId="3D349E9D" w14:textId="77777777" w:rsidTr="000D57A0">
        <w:trPr>
          <w:jc w:val="center"/>
        </w:trPr>
        <w:tc>
          <w:tcPr>
            <w:tcW w:w="3900" w:type="dxa"/>
            <w:gridSpan w:val="2"/>
            <w:tcBorders>
              <w:top w:val="nil"/>
              <w:bottom w:val="single" w:sz="12" w:space="0" w:color="auto"/>
            </w:tcBorders>
          </w:tcPr>
          <w:p w14:paraId="39F31335" w14:textId="316F6162" w:rsidR="000D57A0" w:rsidRPr="00B40743" w:rsidRDefault="000D57A0" w:rsidP="000D57A0">
            <w:pPr>
              <w:pStyle w:val="30pasj-"/>
              <w:jc w:val="center"/>
            </w:pPr>
            <w:r>
              <w:rPr>
                <w:rFonts w:hint="eastAsia"/>
              </w:rPr>
              <w:t>Table 1: Document Layout</w:t>
            </w:r>
          </w:p>
        </w:tc>
      </w:tr>
      <w:tr w:rsidR="000D57A0" w:rsidRPr="00B40743" w14:paraId="2970C27E" w14:textId="77777777" w:rsidTr="000D57A0">
        <w:trPr>
          <w:jc w:val="center"/>
        </w:trPr>
        <w:tc>
          <w:tcPr>
            <w:tcW w:w="1134" w:type="dxa"/>
            <w:tcBorders>
              <w:top w:val="single" w:sz="12" w:space="0" w:color="auto"/>
            </w:tcBorders>
          </w:tcPr>
          <w:p w14:paraId="1D41ABA9" w14:textId="025A8FD3" w:rsidR="000D57A0" w:rsidRDefault="000D57A0" w:rsidP="00B51878">
            <w:pPr>
              <w:pStyle w:val="30pasj-"/>
            </w:pPr>
            <w:r>
              <w:rPr>
                <w:rFonts w:hint="eastAsia"/>
              </w:rPr>
              <w:t>Paper size</w:t>
            </w:r>
          </w:p>
        </w:tc>
        <w:tc>
          <w:tcPr>
            <w:tcW w:w="2766" w:type="dxa"/>
            <w:tcBorders>
              <w:top w:val="single" w:sz="12" w:space="0" w:color="auto"/>
            </w:tcBorders>
          </w:tcPr>
          <w:p w14:paraId="7B633EE5" w14:textId="674C48F3" w:rsidR="000D57A0" w:rsidRPr="00B40743" w:rsidRDefault="000D57A0" w:rsidP="00032EC0">
            <w:pPr>
              <w:pStyle w:val="30pasj-"/>
            </w:pPr>
            <w:r w:rsidRPr="00B40743">
              <w:rPr>
                <w:rFonts w:hint="eastAsia"/>
              </w:rPr>
              <w:t>A4 (210mm</w:t>
            </w:r>
            <w:r>
              <w:rPr>
                <w:rFonts w:hint="eastAsia"/>
              </w:rPr>
              <w:t xml:space="preserve"> </w:t>
            </w:r>
            <w:r w:rsidRPr="00035DFA">
              <w:t>×</w:t>
            </w:r>
            <w:r w:rsidRPr="00035DFA">
              <w:rPr>
                <w:rFonts w:hint="eastAsia"/>
              </w:rPr>
              <w:t xml:space="preserve"> </w:t>
            </w:r>
            <w:r w:rsidRPr="00B40743">
              <w:rPr>
                <w:rFonts w:hint="eastAsia"/>
              </w:rPr>
              <w:t>297mm)</w:t>
            </w:r>
          </w:p>
        </w:tc>
      </w:tr>
      <w:tr w:rsidR="000D57A0" w:rsidRPr="00B40743" w14:paraId="69E3BD18" w14:textId="77777777" w:rsidTr="000D57A0">
        <w:trPr>
          <w:jc w:val="center"/>
        </w:trPr>
        <w:tc>
          <w:tcPr>
            <w:tcW w:w="1134" w:type="dxa"/>
          </w:tcPr>
          <w:p w14:paraId="2FEC86D8" w14:textId="70666035" w:rsidR="000D57A0" w:rsidRPr="00B40743" w:rsidRDefault="000D57A0" w:rsidP="00B51878">
            <w:pPr>
              <w:pStyle w:val="30pasj-"/>
            </w:pPr>
            <w:r>
              <w:rPr>
                <w:rFonts w:hint="eastAsia"/>
              </w:rPr>
              <w:t>Margin</w:t>
            </w:r>
          </w:p>
        </w:tc>
        <w:tc>
          <w:tcPr>
            <w:tcW w:w="2766" w:type="dxa"/>
          </w:tcPr>
          <w:p w14:paraId="1FFDE26A" w14:textId="0D032B25" w:rsidR="000D57A0" w:rsidRPr="00B40743" w:rsidRDefault="000D57A0" w:rsidP="00032EC0">
            <w:pPr>
              <w:pStyle w:val="30pasj-"/>
            </w:pPr>
            <w:r>
              <w:rPr>
                <w:rFonts w:hint="eastAsia"/>
              </w:rPr>
              <w:t>Upper</w:t>
            </w:r>
            <w:r w:rsidRPr="00B40743">
              <w:rPr>
                <w:rFonts w:hint="eastAsia"/>
              </w:rPr>
              <w:t xml:space="preserve">: 37 mm, </w:t>
            </w:r>
            <w:r>
              <w:rPr>
                <w:rFonts w:hint="eastAsia"/>
              </w:rPr>
              <w:t>Bottom</w:t>
            </w:r>
            <w:r w:rsidRPr="00B40743">
              <w:rPr>
                <w:rFonts w:hint="eastAsia"/>
              </w:rPr>
              <w:t>: 19 mm</w:t>
            </w:r>
            <w:r>
              <w:rPr>
                <w:rFonts w:hint="eastAsia"/>
              </w:rPr>
              <w:br/>
              <w:t>Left</w:t>
            </w:r>
            <w:r w:rsidRPr="00B40743">
              <w:rPr>
                <w:rFonts w:hint="eastAsia"/>
              </w:rPr>
              <w:t xml:space="preserve">: 20 mm, </w:t>
            </w:r>
            <w:r>
              <w:rPr>
                <w:rFonts w:hint="eastAsia"/>
              </w:rPr>
              <w:t>Right</w:t>
            </w:r>
            <w:r w:rsidRPr="00B40743">
              <w:rPr>
                <w:rFonts w:hint="eastAsia"/>
              </w:rPr>
              <w:t>: 20 mm</w:t>
            </w:r>
          </w:p>
        </w:tc>
      </w:tr>
      <w:tr w:rsidR="000D57A0" w:rsidRPr="00B40743" w14:paraId="66FB5F01" w14:textId="77777777" w:rsidTr="000D57A0">
        <w:trPr>
          <w:trHeight w:val="548"/>
          <w:jc w:val="center"/>
        </w:trPr>
        <w:tc>
          <w:tcPr>
            <w:tcW w:w="1134" w:type="dxa"/>
          </w:tcPr>
          <w:p w14:paraId="60DA3196" w14:textId="5A2CE0B9" w:rsidR="000D57A0" w:rsidRPr="00B40743" w:rsidRDefault="000D57A0" w:rsidP="00204DDD">
            <w:pPr>
              <w:pStyle w:val="30pasj-"/>
            </w:pPr>
            <w:r>
              <w:rPr>
                <w:rFonts w:hint="eastAsia"/>
              </w:rPr>
              <w:t>Column</w:t>
            </w:r>
          </w:p>
        </w:tc>
        <w:tc>
          <w:tcPr>
            <w:tcW w:w="2766" w:type="dxa"/>
          </w:tcPr>
          <w:p w14:paraId="2DAD289A" w14:textId="3E09AF7E" w:rsidR="000D57A0" w:rsidRPr="00B40743" w:rsidRDefault="000D57A0" w:rsidP="007967FD">
            <w:pPr>
              <w:pStyle w:val="30pasj-"/>
            </w:pPr>
            <w:r w:rsidRPr="00B40743">
              <w:rPr>
                <w:rFonts w:hint="eastAsia"/>
              </w:rPr>
              <w:t>2</w:t>
            </w:r>
            <w:r>
              <w:rPr>
                <w:rFonts w:hint="eastAsia"/>
              </w:rPr>
              <w:t xml:space="preserve"> </w:t>
            </w:r>
            <w:r>
              <w:t>columns</w:t>
            </w:r>
            <w:r>
              <w:br/>
            </w:r>
            <w:r>
              <w:rPr>
                <w:rFonts w:hint="eastAsia"/>
              </w:rPr>
              <w:t>Width</w:t>
            </w:r>
            <w:r w:rsidRPr="00B40743">
              <w:rPr>
                <w:rFonts w:hint="eastAsia"/>
              </w:rPr>
              <w:t>: 82.5 mm</w:t>
            </w:r>
            <w:r>
              <w:rPr>
                <w:rFonts w:hint="eastAsia"/>
              </w:rPr>
              <w:t>, Spacing</w:t>
            </w:r>
            <w:r w:rsidRPr="00B40743">
              <w:rPr>
                <w:rFonts w:hint="eastAsia"/>
              </w:rPr>
              <w:t>: 5</w:t>
            </w:r>
            <w:r>
              <w:rPr>
                <w:rFonts w:hint="eastAsia"/>
              </w:rPr>
              <w:t>.0</w:t>
            </w:r>
            <w:r w:rsidRPr="00B40743">
              <w:rPr>
                <w:rFonts w:hint="eastAsia"/>
              </w:rPr>
              <w:t xml:space="preserve"> mm</w:t>
            </w:r>
          </w:p>
        </w:tc>
      </w:tr>
    </w:tbl>
    <w:p w14:paraId="6C80B259" w14:textId="77777777" w:rsidR="00CF58D4" w:rsidRPr="003639F2" w:rsidRDefault="00CF58D4" w:rsidP="00CF58D4">
      <w:pPr>
        <w:pStyle w:val="05pasj-"/>
      </w:pPr>
      <w:r>
        <w:rPr>
          <w:rFonts w:hint="eastAsia"/>
        </w:rPr>
        <w:t>3.3</w:t>
      </w:r>
      <w:r>
        <w:rPr>
          <w:rFonts w:hint="eastAsia"/>
        </w:rPr>
        <w:tab/>
      </w:r>
      <w:r w:rsidRPr="00E276E3">
        <w:rPr>
          <w:rFonts w:ascii="Hiragino Mincho Pro W3" w:hAnsi="Hiragino Mincho Pro W3" w:hint="eastAsia"/>
        </w:rPr>
        <w:t>論文題名・著者・要旨</w:t>
      </w:r>
    </w:p>
    <w:p w14:paraId="08655B10" w14:textId="1B1BA0D0" w:rsidR="0081147C" w:rsidRPr="00E276E3" w:rsidRDefault="00CF58D4" w:rsidP="00CF58D4">
      <w:pPr>
        <w:pStyle w:val="00pasj-"/>
        <w:ind w:firstLine="200"/>
        <w:rPr>
          <w:rFonts w:ascii="Hiragino Mincho Pro W3" w:hAnsi="Hiragino Mincho Pro W3"/>
        </w:rPr>
      </w:pPr>
      <w:r w:rsidRPr="00E276E3">
        <w:rPr>
          <w:rFonts w:ascii="Hiragino Mincho Pro W3" w:hAnsi="Hiragino Mincho Pro W3" w:hint="eastAsia"/>
        </w:rPr>
        <w:t>論文題名および著者名は、日本語英語併記となりますので十分ご注意ください。ただし、著者所属および要旨は従来通り、英文のみです。</w:t>
      </w:r>
    </w:p>
    <w:p w14:paraId="20470123" w14:textId="33633A32" w:rsidR="00CF58D4" w:rsidRPr="00E276E3" w:rsidRDefault="00CF58D4" w:rsidP="00CF58D4">
      <w:pPr>
        <w:pStyle w:val="00pasj-"/>
        <w:ind w:firstLine="200"/>
        <w:rPr>
          <w:rFonts w:ascii="Hiragino Mincho Pro W3" w:hAnsi="Hiragino Mincho Pro W3"/>
        </w:rPr>
      </w:pPr>
      <w:r w:rsidRPr="00E276E3">
        <w:rPr>
          <w:rFonts w:ascii="Hiragino Mincho Pro W3" w:hAnsi="Hiragino Mincho Pro W3" w:hint="eastAsia"/>
        </w:rPr>
        <w:t>書式は以下の通りです。</w:t>
      </w:r>
    </w:p>
    <w:p w14:paraId="5F03587B" w14:textId="77777777" w:rsidR="00CF58D4" w:rsidRDefault="00CF58D4" w:rsidP="00CF58D4">
      <w:pPr>
        <w:pStyle w:val="07pasj-"/>
      </w:pPr>
      <w:r w:rsidRPr="00E276E3">
        <w:rPr>
          <w:rFonts w:ascii="Hiragino Mincho Pro W3" w:hAnsi="Hiragino Mincho Pro W3" w:hint="eastAsia"/>
        </w:rPr>
        <w:t>日本語論文題名は</w:t>
      </w:r>
      <w:r w:rsidR="00F01BD8" w:rsidRPr="00712878">
        <w:rPr>
          <w:rFonts w:ascii="Hiragino Sans W4" w:eastAsia="Hiragino Sans W4" w:hAnsi="Hiragino Sans W4" w:hint="eastAsia"/>
        </w:rPr>
        <w:t>ゴシック</w:t>
      </w:r>
      <w:r w:rsidRPr="00712878">
        <w:rPr>
          <w:rFonts w:ascii="Hiragino Sans W4" w:eastAsia="Hiragino Sans W4" w:hAnsi="Hiragino Sans W4" w:hint="eastAsia"/>
        </w:rPr>
        <w:t>14pt</w:t>
      </w:r>
      <w:r w:rsidRPr="00E276E3">
        <w:rPr>
          <w:rFonts w:ascii="Hiragino Mincho Pro W3" w:hAnsi="Hiragino Mincho Pro W3" w:hint="eastAsia"/>
        </w:rPr>
        <w:t>、すぐ次の行に英語論文題名を全て</w:t>
      </w:r>
      <w:r w:rsidRPr="00E276E3">
        <w:rPr>
          <w:rFonts w:ascii="Hiragino Mincho Pro W3" w:hAnsi="Hiragino Mincho Pro W3" w:hint="eastAsia"/>
          <w:b/>
          <w:bCs/>
        </w:rPr>
        <w:t>大文字</w:t>
      </w:r>
      <w:r w:rsidRPr="00E276E3">
        <w:rPr>
          <w:rFonts w:ascii="Hiragino Mincho Pro W3" w:hAnsi="Hiragino Mincho Pro W3" w:hint="eastAsia"/>
          <w:bCs/>
        </w:rPr>
        <w:t>で</w:t>
      </w:r>
      <w:r w:rsidRPr="00E276E3">
        <w:rPr>
          <w:rFonts w:ascii="Hiragino Mincho Pro W3" w:hAnsi="Hiragino Mincho Pro W3" w:hint="eastAsia"/>
          <w:b/>
          <w:bCs/>
        </w:rPr>
        <w:t>太字</w:t>
      </w:r>
      <w:r w:rsidRPr="00645C16">
        <w:rPr>
          <w:b/>
        </w:rPr>
        <w:t>1</w:t>
      </w:r>
      <w:r w:rsidRPr="00645C16">
        <w:rPr>
          <w:rFonts w:hint="eastAsia"/>
          <w:b/>
        </w:rPr>
        <w:t>2</w:t>
      </w:r>
      <w:r w:rsidRPr="00645C16">
        <w:rPr>
          <w:b/>
        </w:rPr>
        <w:t>pt</w:t>
      </w:r>
      <w:r>
        <w:rPr>
          <w:rFonts w:hint="eastAsia"/>
        </w:rPr>
        <w:t>。</w:t>
      </w:r>
    </w:p>
    <w:p w14:paraId="1E664C70" w14:textId="77777777" w:rsidR="00CF58D4" w:rsidRDefault="00CF58D4" w:rsidP="00CF58D4">
      <w:pPr>
        <w:pStyle w:val="07pasj-"/>
      </w:pPr>
      <w:r w:rsidRPr="00E276E3">
        <w:rPr>
          <w:rFonts w:ascii="Hiragino Mincho Pro W3" w:hAnsi="Hiragino Mincho Pro W3" w:hint="eastAsia"/>
        </w:rPr>
        <w:t>日本語著者名、英語著者名、英語所属機関名の順に、それぞれを改行で区切り、頭文字のみ大</w:t>
      </w:r>
      <w:r w:rsidRPr="00E276E3">
        <w:rPr>
          <w:rFonts w:ascii="Hiragino Mincho Pro W3" w:hAnsi="Hiragino Mincho Pro W3" w:hint="eastAsia"/>
        </w:rPr>
        <w:t>文字。フォントサイズは</w:t>
      </w:r>
      <w:r>
        <w:rPr>
          <w:rFonts w:hint="eastAsia"/>
        </w:rPr>
        <w:t>10pt</w:t>
      </w:r>
      <w:r>
        <w:rPr>
          <w:rFonts w:hint="eastAsia"/>
        </w:rPr>
        <w:t>。</w:t>
      </w:r>
    </w:p>
    <w:p w14:paraId="558F31CA" w14:textId="77777777" w:rsidR="00CF58D4" w:rsidRPr="00E276E3" w:rsidRDefault="00CF58D4" w:rsidP="00CF58D4">
      <w:pPr>
        <w:pStyle w:val="07pasj-"/>
        <w:rPr>
          <w:rFonts w:ascii="Hiragino Mincho Pro W3" w:hAnsi="Hiragino Mincho Pro W3"/>
        </w:rPr>
      </w:pPr>
      <w:r w:rsidRPr="00E276E3">
        <w:rPr>
          <w:rFonts w:ascii="Hiragino Mincho Pro W3" w:hAnsi="Hiragino Mincho Pro W3" w:hint="eastAsia"/>
        </w:rPr>
        <w:t>所属機関の所在地は不要。</w:t>
      </w:r>
    </w:p>
    <w:p w14:paraId="7175E8B3" w14:textId="77777777" w:rsidR="00CF58D4" w:rsidRDefault="00CF58D4" w:rsidP="00CF58D4">
      <w:pPr>
        <w:pStyle w:val="07pasj-"/>
      </w:pPr>
      <w:r w:rsidRPr="00E276E3">
        <w:rPr>
          <w:rFonts w:ascii="Hiragino Mincho Pro W3" w:hAnsi="Hiragino Mincho Pro W3" w:hint="eastAsia"/>
        </w:rPr>
        <w:t>所属機関が複数の場合は、</w:t>
      </w:r>
      <w:r>
        <w:t>A, B</w:t>
      </w:r>
      <w:r w:rsidRPr="00E276E3">
        <w:rPr>
          <w:rFonts w:ascii="Hiragino Mincho Pro W3" w:hAnsi="Hiragino Mincho Pro W3" w:hint="eastAsia"/>
        </w:rPr>
        <w:t>のように参照記号を振り、スタイル「著者上付記号」を設定</w:t>
      </w:r>
      <w:r w:rsidR="00B358F9" w:rsidRPr="00E276E3">
        <w:rPr>
          <w:rFonts w:ascii="Hiragino Mincho Pro W3" w:hAnsi="Hiragino Mincho Pro W3" w:hint="eastAsia"/>
        </w:rPr>
        <w:t>。</w:t>
      </w:r>
    </w:p>
    <w:p w14:paraId="536CFE75" w14:textId="77777777" w:rsidR="005F3FE0" w:rsidRPr="00E276E3" w:rsidRDefault="005F3FE0" w:rsidP="005F3FE0">
      <w:pPr>
        <w:pStyle w:val="07pasj-"/>
        <w:rPr>
          <w:rFonts w:ascii="Hiragino Mincho Pro W3" w:hAnsi="Hiragino Mincho Pro W3"/>
        </w:rPr>
      </w:pPr>
      <w:r w:rsidRPr="00E276E3">
        <w:rPr>
          <w:rFonts w:ascii="Hiragino Mincho Pro W3" w:hAnsi="Hiragino Mincho Pro W3" w:hint="eastAsia"/>
        </w:rPr>
        <w:t>代表者の電子メールアドレスを</w:t>
      </w:r>
      <w:r w:rsidRPr="00E276E3">
        <w:rPr>
          <w:rFonts w:ascii="Hiragino Mincho Pro W3" w:hAnsi="Hiragino Mincho Pro W3" w:hint="eastAsia"/>
          <w:lang w:val="en-US"/>
        </w:rPr>
        <w:t>脚注に</w:t>
      </w:r>
      <w:r w:rsidRPr="00E276E3">
        <w:rPr>
          <w:rFonts w:ascii="Hiragino Mincho Pro W3" w:hAnsi="Hiragino Mincho Pro W3" w:hint="eastAsia"/>
        </w:rPr>
        <w:t>記載する場合は、例のように上付参照記号</w:t>
      </w:r>
      <w:r>
        <w:rPr>
          <w:lang w:val="en-US"/>
        </w:rPr>
        <w:t xml:space="preserve"> </w:t>
      </w:r>
      <w:r w:rsidRPr="00FD3317">
        <w:t>*</w:t>
      </w:r>
      <w:r w:rsidRPr="0098449E">
        <w:rPr>
          <w:lang w:val="en-US"/>
        </w:rPr>
        <w:t xml:space="preserve">, </w:t>
      </w:r>
      <w:r w:rsidRPr="00FD3317">
        <w:t>#</w:t>
      </w:r>
      <w:r w:rsidRPr="0098449E">
        <w:rPr>
          <w:lang w:val="en-US"/>
        </w:rPr>
        <w:t xml:space="preserve">, </w:t>
      </w:r>
      <w:r w:rsidRPr="00FD3317">
        <w:t>†</w:t>
      </w:r>
      <w:r w:rsidRPr="0098449E">
        <w:rPr>
          <w:rFonts w:hint="eastAsia"/>
          <w:lang w:val="en-US"/>
        </w:rPr>
        <w:t xml:space="preserve"> </w:t>
      </w:r>
      <w:r w:rsidRPr="00E276E3">
        <w:rPr>
          <w:rFonts w:ascii="Hiragino Mincho Pro W3" w:hAnsi="Hiragino Mincho Pro W3" w:hint="eastAsia"/>
          <w:lang w:val="en-US"/>
        </w:rPr>
        <w:t>等を付けて、</w:t>
      </w:r>
      <w:r w:rsidRPr="00E276E3">
        <w:rPr>
          <w:rFonts w:ascii="Hiragino Mincho Pro W3" w:hAnsi="Hiragino Mincho Pro W3" w:hint="eastAsia"/>
        </w:rPr>
        <w:t>テキストボックス内にアドレスを記入。このテキストボックスはページに固定されているが、編集中に移動したり消えたりするので注意が必要。アンカーを表示しておくと便利。脚注のスタイル名は「著者脚注」。</w:t>
      </w:r>
    </w:p>
    <w:p w14:paraId="32B136B4" w14:textId="55F30786" w:rsidR="000D57A0" w:rsidRDefault="005F3FE0" w:rsidP="000D57A0">
      <w:pPr>
        <w:pStyle w:val="07pasj-"/>
      </w:pPr>
      <w:r w:rsidRPr="00E276E3">
        <w:rPr>
          <w:rFonts w:ascii="Hiragino Mincho Pro W3" w:hAnsi="Hiragino Mincho Pro W3" w:hint="eastAsia"/>
        </w:rPr>
        <w:t>要旨は英語で記述し、</w:t>
      </w:r>
      <w:r w:rsidR="006D1310" w:rsidRPr="00E276E3">
        <w:rPr>
          <w:rFonts w:ascii="Hiragino Mincho Pro W3" w:hAnsi="Hiragino Mincho Pro W3" w:hint="eastAsia"/>
        </w:rPr>
        <w:t>改行なしの一段落のみ。</w:t>
      </w:r>
      <w:r w:rsidRPr="00E276E3">
        <w:rPr>
          <w:rFonts w:ascii="Hiragino Mincho Pro W3" w:hAnsi="Hiragino Mincho Pro W3" w:hint="eastAsia"/>
        </w:rPr>
        <w:t xml:space="preserve">イタリックで </w:t>
      </w:r>
      <w:r>
        <w:rPr>
          <w:rFonts w:hint="eastAsia"/>
          <w:i/>
          <w:iCs/>
        </w:rPr>
        <w:t>Abstract</w:t>
      </w:r>
      <w:r>
        <w:rPr>
          <w:rFonts w:hint="eastAsia"/>
        </w:rPr>
        <w:t xml:space="preserve"> </w:t>
      </w:r>
      <w:r w:rsidRPr="00E276E3">
        <w:rPr>
          <w:rFonts w:ascii="Hiragino Mincho Pro W3" w:hAnsi="Hiragino Mincho Pro W3" w:hint="eastAsia"/>
        </w:rPr>
        <w:t>と見出しをつける。スタイルは「</w:t>
      </w:r>
      <w:r>
        <w:rPr>
          <w:rFonts w:hint="eastAsia"/>
        </w:rPr>
        <w:t>Abstract</w:t>
      </w:r>
      <w:r w:rsidRPr="00E276E3">
        <w:rPr>
          <w:rFonts w:ascii="Hiragino Mincho Pro W3" w:hAnsi="Hiragino Mincho Pro W3" w:hint="eastAsia"/>
        </w:rPr>
        <w:t>見出し」。</w:t>
      </w:r>
    </w:p>
    <w:p w14:paraId="538C66D0" w14:textId="77777777" w:rsidR="000D57A0" w:rsidRPr="000D57A0" w:rsidRDefault="000D57A0" w:rsidP="000D57A0">
      <w:pPr>
        <w:pStyle w:val="00pasj-"/>
        <w:ind w:firstLine="200"/>
      </w:pPr>
    </w:p>
    <w:tbl>
      <w:tblPr>
        <w:tblW w:w="4678" w:type="dxa"/>
        <w:jc w:val="center"/>
        <w:tblLayout w:type="fixed"/>
        <w:tblCellMar>
          <w:left w:w="0" w:type="dxa"/>
          <w:right w:w="0" w:type="dxa"/>
        </w:tblCellMar>
        <w:tblLook w:val="00A0" w:firstRow="1" w:lastRow="0" w:firstColumn="1" w:lastColumn="0" w:noHBand="0" w:noVBand="0"/>
      </w:tblPr>
      <w:tblGrid>
        <w:gridCol w:w="1591"/>
        <w:gridCol w:w="1628"/>
        <w:gridCol w:w="547"/>
        <w:gridCol w:w="912"/>
      </w:tblGrid>
      <w:tr w:rsidR="000D57A0" w:rsidRPr="003639F2" w14:paraId="68734667" w14:textId="77777777" w:rsidTr="008E6ECD">
        <w:trPr>
          <w:jc w:val="center"/>
        </w:trPr>
        <w:tc>
          <w:tcPr>
            <w:tcW w:w="4678" w:type="dxa"/>
            <w:gridSpan w:val="4"/>
            <w:tcBorders>
              <w:left w:val="nil"/>
              <w:bottom w:val="single" w:sz="12" w:space="0" w:color="auto"/>
              <w:right w:val="nil"/>
            </w:tcBorders>
          </w:tcPr>
          <w:p w14:paraId="0AA7F51E" w14:textId="21FD4D85" w:rsidR="000D57A0" w:rsidRPr="000D57A0" w:rsidRDefault="000D57A0" w:rsidP="000D57A0">
            <w:pPr>
              <w:pStyle w:val="31pasj-1"/>
            </w:pPr>
            <w:r>
              <w:rPr>
                <w:rFonts w:hint="eastAsia"/>
              </w:rPr>
              <w:t xml:space="preserve">Table </w:t>
            </w:r>
            <w:r w:rsidRPr="003639F2">
              <w:t>2</w:t>
            </w:r>
            <w:r>
              <w:rPr>
                <w:rFonts w:hint="eastAsia"/>
              </w:rPr>
              <w:t>: Definition of Text Styles</w:t>
            </w:r>
          </w:p>
        </w:tc>
      </w:tr>
      <w:tr w:rsidR="003A1FB3" w:rsidRPr="003639F2" w14:paraId="577D7E74" w14:textId="77777777" w:rsidTr="008E6ECD">
        <w:trPr>
          <w:jc w:val="center"/>
        </w:trPr>
        <w:tc>
          <w:tcPr>
            <w:tcW w:w="1591" w:type="dxa"/>
            <w:tcBorders>
              <w:top w:val="single" w:sz="12" w:space="0" w:color="auto"/>
              <w:left w:val="nil"/>
              <w:bottom w:val="single" w:sz="4" w:space="0" w:color="auto"/>
              <w:right w:val="nil"/>
            </w:tcBorders>
          </w:tcPr>
          <w:p w14:paraId="41458973" w14:textId="77777777" w:rsidR="003A1FB3" w:rsidRPr="00E276E3" w:rsidRDefault="003A1FB3" w:rsidP="00845002">
            <w:pPr>
              <w:pStyle w:val="30pasj-"/>
              <w:rPr>
                <w:rFonts w:ascii="Hiragino Mincho Pro W3" w:hAnsi="Hiragino Mincho Pro W3"/>
              </w:rPr>
            </w:pPr>
            <w:r w:rsidRPr="00E276E3">
              <w:rPr>
                <w:rFonts w:ascii="Hiragino Mincho Pro W3" w:hAnsi="Hiragino Mincho Pro W3" w:hint="eastAsia"/>
              </w:rPr>
              <w:t>スタイル</w:t>
            </w:r>
          </w:p>
        </w:tc>
        <w:tc>
          <w:tcPr>
            <w:tcW w:w="1628" w:type="dxa"/>
            <w:tcBorders>
              <w:top w:val="single" w:sz="12" w:space="0" w:color="auto"/>
              <w:left w:val="nil"/>
              <w:bottom w:val="single" w:sz="4" w:space="0" w:color="auto"/>
              <w:right w:val="nil"/>
            </w:tcBorders>
          </w:tcPr>
          <w:p w14:paraId="23B6D9CB" w14:textId="77777777" w:rsidR="003A1FB3" w:rsidRPr="00E276E3" w:rsidRDefault="003A1FB3" w:rsidP="000B5981">
            <w:pPr>
              <w:pStyle w:val="30pasj-"/>
            </w:pPr>
            <w:r w:rsidRPr="00E276E3">
              <w:rPr>
                <w:rFonts w:hint="eastAsia"/>
              </w:rPr>
              <w:t>フォント</w:t>
            </w:r>
          </w:p>
        </w:tc>
        <w:tc>
          <w:tcPr>
            <w:tcW w:w="547" w:type="dxa"/>
            <w:tcBorders>
              <w:top w:val="single" w:sz="12" w:space="0" w:color="auto"/>
              <w:left w:val="nil"/>
              <w:bottom w:val="single" w:sz="4" w:space="0" w:color="auto"/>
              <w:right w:val="nil"/>
            </w:tcBorders>
          </w:tcPr>
          <w:p w14:paraId="38CE127E" w14:textId="77777777" w:rsidR="003A1FB3" w:rsidRPr="00E276E3" w:rsidRDefault="003A1FB3" w:rsidP="00845002">
            <w:pPr>
              <w:pStyle w:val="30pasj-"/>
              <w:rPr>
                <w:rFonts w:ascii="Hiragino Mincho Pro W3" w:hAnsi="Hiragino Mincho Pro W3"/>
              </w:rPr>
            </w:pPr>
            <w:r w:rsidRPr="00E276E3">
              <w:rPr>
                <w:rFonts w:ascii="Hiragino Mincho Pro W3" w:hAnsi="Hiragino Mincho Pro W3" w:hint="eastAsia"/>
              </w:rPr>
              <w:t>行間</w:t>
            </w:r>
          </w:p>
        </w:tc>
        <w:tc>
          <w:tcPr>
            <w:tcW w:w="912" w:type="dxa"/>
            <w:tcBorders>
              <w:top w:val="single" w:sz="12" w:space="0" w:color="auto"/>
              <w:left w:val="nil"/>
              <w:bottom w:val="single" w:sz="4" w:space="0" w:color="auto"/>
              <w:right w:val="nil"/>
            </w:tcBorders>
          </w:tcPr>
          <w:p w14:paraId="54A84C21" w14:textId="77777777" w:rsidR="003A1FB3" w:rsidRPr="00E276E3" w:rsidRDefault="003A1FB3" w:rsidP="00845002">
            <w:pPr>
              <w:pStyle w:val="30pasj-"/>
              <w:rPr>
                <w:rFonts w:ascii="Hiragino Mincho Pro W3" w:hAnsi="Hiragino Mincho Pro W3"/>
              </w:rPr>
            </w:pPr>
            <w:r w:rsidRPr="00E276E3">
              <w:rPr>
                <w:rFonts w:ascii="Hiragino Mincho Pro W3" w:hAnsi="Hiragino Mincho Pro W3" w:hint="eastAsia"/>
              </w:rPr>
              <w:t>段落前後</w:t>
            </w:r>
          </w:p>
        </w:tc>
      </w:tr>
      <w:tr w:rsidR="003A1FB3" w:rsidRPr="003639F2" w14:paraId="436FB217" w14:textId="77777777" w:rsidTr="008E6ECD">
        <w:trPr>
          <w:jc w:val="center"/>
        </w:trPr>
        <w:tc>
          <w:tcPr>
            <w:tcW w:w="1591" w:type="dxa"/>
            <w:tcBorders>
              <w:top w:val="single" w:sz="4" w:space="0" w:color="auto"/>
              <w:left w:val="nil"/>
              <w:right w:val="nil"/>
            </w:tcBorders>
          </w:tcPr>
          <w:p w14:paraId="04691AA3" w14:textId="77777777" w:rsidR="003A1FB3" w:rsidRPr="00196EDA" w:rsidRDefault="003A1FB3" w:rsidP="00845002">
            <w:pPr>
              <w:pStyle w:val="30pasj-"/>
              <w:rPr>
                <w:rFonts w:ascii="Hiragino Mincho Pro W3" w:hAnsi="Hiragino Mincho Pro W3"/>
              </w:rPr>
            </w:pPr>
            <w:r w:rsidRPr="00196EDA">
              <w:rPr>
                <w:rFonts w:ascii="Hiragino Mincho Pro W3" w:hAnsi="Hiragino Mincho Pro W3" w:hint="eastAsia"/>
              </w:rPr>
              <w:t>本文</w:t>
            </w:r>
          </w:p>
        </w:tc>
        <w:tc>
          <w:tcPr>
            <w:tcW w:w="1628" w:type="dxa"/>
            <w:tcBorders>
              <w:top w:val="single" w:sz="4" w:space="0" w:color="auto"/>
              <w:left w:val="nil"/>
              <w:right w:val="nil"/>
            </w:tcBorders>
          </w:tcPr>
          <w:p w14:paraId="4F2F814E" w14:textId="4219DF5F" w:rsidR="003A1FB3" w:rsidRPr="005434D1" w:rsidRDefault="00196EDA" w:rsidP="00845002">
            <w:pPr>
              <w:pStyle w:val="30pasj-"/>
            </w:pPr>
            <w:r w:rsidRPr="00196EDA">
              <w:rPr>
                <w:rFonts w:ascii="Hiragino Mincho Pro W3" w:hAnsi="Hiragino Mincho Pro W3" w:hint="eastAsia"/>
              </w:rPr>
              <w:t>ヒラギノ</w:t>
            </w:r>
            <w:r w:rsidR="003A1FB3" w:rsidRPr="00196EDA">
              <w:rPr>
                <w:rFonts w:ascii="Hiragino Mincho Pro W3" w:hAnsi="Hiragino Mincho Pro W3" w:hint="eastAsia"/>
              </w:rPr>
              <w:t>明朝</w:t>
            </w:r>
            <w:r w:rsidR="003A1FB3" w:rsidRPr="005434D1">
              <w:rPr>
                <w:rFonts w:hint="eastAsia"/>
              </w:rPr>
              <w:t xml:space="preserve"> 10pt</w:t>
            </w:r>
          </w:p>
        </w:tc>
        <w:tc>
          <w:tcPr>
            <w:tcW w:w="547" w:type="dxa"/>
            <w:tcBorders>
              <w:top w:val="single" w:sz="4" w:space="0" w:color="auto"/>
              <w:left w:val="nil"/>
              <w:right w:val="nil"/>
            </w:tcBorders>
          </w:tcPr>
          <w:p w14:paraId="6C807FF9" w14:textId="77777777" w:rsidR="003A1FB3" w:rsidRPr="00CD22A4" w:rsidRDefault="003A1FB3" w:rsidP="00845002">
            <w:pPr>
              <w:pStyle w:val="30pasj-"/>
            </w:pPr>
            <w:r w:rsidRPr="00CD22A4">
              <w:t>12pt</w:t>
            </w:r>
          </w:p>
        </w:tc>
        <w:tc>
          <w:tcPr>
            <w:tcW w:w="912" w:type="dxa"/>
            <w:tcBorders>
              <w:top w:val="single" w:sz="4" w:space="0" w:color="auto"/>
              <w:left w:val="nil"/>
              <w:right w:val="nil"/>
            </w:tcBorders>
          </w:tcPr>
          <w:p w14:paraId="18BA7037" w14:textId="77777777" w:rsidR="003A1FB3" w:rsidRPr="009D438F" w:rsidRDefault="003A1FB3" w:rsidP="00845002">
            <w:pPr>
              <w:pStyle w:val="30pasj-"/>
            </w:pPr>
            <w:r w:rsidRPr="009D438F">
              <w:t>0 / 0</w:t>
            </w:r>
          </w:p>
        </w:tc>
      </w:tr>
      <w:tr w:rsidR="009C6B36" w:rsidRPr="003639F2" w14:paraId="017A5F8E" w14:textId="77777777" w:rsidTr="008E6ECD">
        <w:trPr>
          <w:jc w:val="center"/>
        </w:trPr>
        <w:tc>
          <w:tcPr>
            <w:tcW w:w="1591" w:type="dxa"/>
            <w:tcBorders>
              <w:left w:val="nil"/>
              <w:bottom w:val="nil"/>
              <w:right w:val="nil"/>
            </w:tcBorders>
          </w:tcPr>
          <w:p w14:paraId="2F0FFA77" w14:textId="77777777" w:rsidR="009C6B36" w:rsidRPr="00196EDA" w:rsidRDefault="009C6B36" w:rsidP="00845002">
            <w:pPr>
              <w:pStyle w:val="30pasj-"/>
              <w:rPr>
                <w:rFonts w:ascii="Hiragino Mincho Pro W3" w:hAnsi="Hiragino Mincho Pro W3"/>
              </w:rPr>
            </w:pPr>
            <w:r w:rsidRPr="00196EDA">
              <w:rPr>
                <w:rFonts w:ascii="Hiragino Mincho Pro W3" w:hAnsi="Hiragino Mincho Pro W3" w:hint="eastAsia"/>
              </w:rPr>
              <w:t>和文タイトル</w:t>
            </w:r>
          </w:p>
        </w:tc>
        <w:tc>
          <w:tcPr>
            <w:tcW w:w="1628" w:type="dxa"/>
            <w:tcBorders>
              <w:left w:val="nil"/>
              <w:bottom w:val="nil"/>
              <w:right w:val="nil"/>
            </w:tcBorders>
          </w:tcPr>
          <w:p w14:paraId="13088678" w14:textId="2C4F7EC8" w:rsidR="009C6B36" w:rsidRPr="005434D1" w:rsidRDefault="00196EDA" w:rsidP="00E04B2C">
            <w:pPr>
              <w:pStyle w:val="30pasj-"/>
            </w:pPr>
            <w:r>
              <w:rPr>
                <w:rFonts w:hint="eastAsia"/>
              </w:rPr>
              <w:t>ヒラギノ角</w:t>
            </w:r>
            <w:r w:rsidR="00645C16">
              <w:rPr>
                <w:rFonts w:hint="eastAsia"/>
              </w:rPr>
              <w:t>ゴシック</w:t>
            </w:r>
            <w:r w:rsidR="002E4B54">
              <w:t xml:space="preserve"> </w:t>
            </w:r>
            <w:r w:rsidR="009C6B36">
              <w:rPr>
                <w:rFonts w:hint="eastAsia"/>
              </w:rPr>
              <w:t>14pt</w:t>
            </w:r>
            <w:r w:rsidR="00645C16">
              <w:rPr>
                <w:rFonts w:hint="eastAsia"/>
              </w:rPr>
              <w:t xml:space="preserve"> </w:t>
            </w:r>
          </w:p>
        </w:tc>
        <w:tc>
          <w:tcPr>
            <w:tcW w:w="547" w:type="dxa"/>
            <w:tcBorders>
              <w:left w:val="nil"/>
              <w:bottom w:val="nil"/>
              <w:right w:val="nil"/>
            </w:tcBorders>
          </w:tcPr>
          <w:p w14:paraId="491B57E6" w14:textId="77777777" w:rsidR="009C6B36" w:rsidRPr="00CD22A4" w:rsidRDefault="009C6B36" w:rsidP="00845002">
            <w:pPr>
              <w:pStyle w:val="30pasj-"/>
            </w:pPr>
            <w:r>
              <w:rPr>
                <w:rFonts w:hint="eastAsia"/>
              </w:rPr>
              <w:t>1</w:t>
            </w:r>
            <w:r w:rsidRPr="00196EDA">
              <w:rPr>
                <w:rFonts w:ascii="Hiragino Mincho Pro W3" w:hAnsi="Hiragino Mincho Pro W3" w:hint="eastAsia"/>
              </w:rPr>
              <w:t>行</w:t>
            </w:r>
          </w:p>
        </w:tc>
        <w:tc>
          <w:tcPr>
            <w:tcW w:w="912" w:type="dxa"/>
            <w:tcBorders>
              <w:left w:val="nil"/>
              <w:bottom w:val="nil"/>
              <w:right w:val="nil"/>
            </w:tcBorders>
          </w:tcPr>
          <w:p w14:paraId="3907F623" w14:textId="77777777" w:rsidR="009C6B36" w:rsidRPr="009D438F" w:rsidRDefault="006B6C3D" w:rsidP="000C3889">
            <w:pPr>
              <w:pStyle w:val="30pasj-"/>
            </w:pPr>
            <w:r w:rsidRPr="002E4367">
              <w:t>6</w:t>
            </w:r>
            <w:r w:rsidR="009C6B36" w:rsidRPr="002E4367">
              <w:rPr>
                <w:rFonts w:hint="eastAsia"/>
              </w:rPr>
              <w:t>pt</w:t>
            </w:r>
            <w:r w:rsidR="009C6B36">
              <w:rPr>
                <w:rFonts w:hint="eastAsia"/>
              </w:rPr>
              <w:t xml:space="preserve"> / </w:t>
            </w:r>
            <w:r w:rsidR="000C3889">
              <w:rPr>
                <w:rFonts w:hint="eastAsia"/>
              </w:rPr>
              <w:t>6pt</w:t>
            </w:r>
          </w:p>
        </w:tc>
      </w:tr>
      <w:tr w:rsidR="003A1FB3" w:rsidRPr="003639F2" w14:paraId="62C30B88" w14:textId="77777777" w:rsidTr="008E6ECD">
        <w:trPr>
          <w:jc w:val="center"/>
        </w:trPr>
        <w:tc>
          <w:tcPr>
            <w:tcW w:w="1591" w:type="dxa"/>
            <w:tcBorders>
              <w:top w:val="nil"/>
              <w:left w:val="nil"/>
              <w:bottom w:val="nil"/>
              <w:right w:val="nil"/>
            </w:tcBorders>
          </w:tcPr>
          <w:p w14:paraId="4EB07EF6" w14:textId="77777777" w:rsidR="003A1FB3" w:rsidRPr="00196EDA" w:rsidRDefault="003A1FB3" w:rsidP="00845002">
            <w:pPr>
              <w:pStyle w:val="30pasj-"/>
              <w:rPr>
                <w:rFonts w:ascii="Hiragino Mincho Pro W3" w:hAnsi="Hiragino Mincho Pro W3"/>
              </w:rPr>
            </w:pPr>
            <w:r w:rsidRPr="00196EDA">
              <w:rPr>
                <w:rFonts w:ascii="Hiragino Mincho Pro W3" w:hAnsi="Hiragino Mincho Pro W3" w:hint="eastAsia"/>
              </w:rPr>
              <w:t>英文タイトル</w:t>
            </w:r>
          </w:p>
        </w:tc>
        <w:tc>
          <w:tcPr>
            <w:tcW w:w="1628" w:type="dxa"/>
            <w:tcBorders>
              <w:top w:val="nil"/>
              <w:left w:val="nil"/>
              <w:bottom w:val="nil"/>
              <w:right w:val="nil"/>
            </w:tcBorders>
          </w:tcPr>
          <w:p w14:paraId="64037BEF" w14:textId="77777777" w:rsidR="003A1FB3" w:rsidRPr="005434D1" w:rsidRDefault="003A1FB3" w:rsidP="009C6B36">
            <w:pPr>
              <w:pStyle w:val="30pasj-"/>
            </w:pPr>
            <w:r w:rsidRPr="005434D1">
              <w:t>T</w:t>
            </w:r>
            <w:r w:rsidR="009C6B36">
              <w:rPr>
                <w:rFonts w:hint="eastAsia"/>
              </w:rPr>
              <w:t>imes</w:t>
            </w:r>
            <w:r w:rsidRPr="005434D1">
              <w:t xml:space="preserve"> 1</w:t>
            </w:r>
            <w:r w:rsidR="009C6B36">
              <w:rPr>
                <w:rFonts w:hint="eastAsia"/>
              </w:rPr>
              <w:t>2</w:t>
            </w:r>
            <w:r w:rsidRPr="005434D1">
              <w:t>pt</w:t>
            </w:r>
            <w:r w:rsidR="009C6B36">
              <w:rPr>
                <w:rFonts w:hint="eastAsia"/>
              </w:rPr>
              <w:br/>
            </w:r>
            <w:r w:rsidR="009C6B36" w:rsidRPr="00196EDA">
              <w:rPr>
                <w:rFonts w:ascii="Hiragino Mincho Pro W3" w:hAnsi="Hiragino Mincho Pro W3" w:hint="eastAsia"/>
              </w:rPr>
              <w:t>大文字</w:t>
            </w:r>
            <w:r w:rsidR="00BF6168" w:rsidRPr="00196EDA">
              <w:rPr>
                <w:rFonts w:ascii="Hiragino Mincho Pro W3" w:hAnsi="Hiragino Mincho Pro W3" w:hint="eastAsia"/>
              </w:rPr>
              <w:t xml:space="preserve"> 太字</w:t>
            </w:r>
          </w:p>
        </w:tc>
        <w:tc>
          <w:tcPr>
            <w:tcW w:w="547" w:type="dxa"/>
            <w:tcBorders>
              <w:top w:val="nil"/>
              <w:left w:val="nil"/>
              <w:bottom w:val="nil"/>
              <w:right w:val="nil"/>
            </w:tcBorders>
          </w:tcPr>
          <w:p w14:paraId="74B65996" w14:textId="77777777" w:rsidR="003A1FB3" w:rsidRPr="00CD22A4" w:rsidRDefault="003A1FB3" w:rsidP="00845002">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1297C090" w14:textId="77777777" w:rsidR="003A1FB3" w:rsidRPr="009D438F" w:rsidRDefault="003A1FB3" w:rsidP="00845002">
            <w:pPr>
              <w:pStyle w:val="30pasj-"/>
            </w:pPr>
            <w:r w:rsidRPr="009D438F">
              <w:t>0 / 12pt</w:t>
            </w:r>
          </w:p>
        </w:tc>
      </w:tr>
      <w:tr w:rsidR="003A1FB3" w:rsidRPr="003639F2" w14:paraId="2D2DFE3A" w14:textId="77777777" w:rsidTr="008E6ECD">
        <w:trPr>
          <w:jc w:val="center"/>
        </w:trPr>
        <w:tc>
          <w:tcPr>
            <w:tcW w:w="1591" w:type="dxa"/>
            <w:tcBorders>
              <w:top w:val="nil"/>
              <w:left w:val="nil"/>
              <w:bottom w:val="nil"/>
              <w:right w:val="nil"/>
            </w:tcBorders>
          </w:tcPr>
          <w:p w14:paraId="6F9E5B96" w14:textId="77777777" w:rsidR="003A1FB3" w:rsidRPr="00196EDA" w:rsidRDefault="003A1FB3" w:rsidP="00845002">
            <w:pPr>
              <w:pStyle w:val="30pasj-"/>
              <w:rPr>
                <w:rFonts w:ascii="Hiragino Mincho Pro W3" w:hAnsi="Hiragino Mincho Pro W3"/>
              </w:rPr>
            </w:pPr>
            <w:r w:rsidRPr="00196EDA">
              <w:rPr>
                <w:rFonts w:ascii="Hiragino Mincho Pro W3" w:hAnsi="Hiragino Mincho Pro W3" w:hint="eastAsia"/>
              </w:rPr>
              <w:t>著者</w:t>
            </w:r>
          </w:p>
        </w:tc>
        <w:tc>
          <w:tcPr>
            <w:tcW w:w="1628" w:type="dxa"/>
            <w:tcBorders>
              <w:top w:val="nil"/>
              <w:left w:val="nil"/>
              <w:bottom w:val="nil"/>
              <w:right w:val="nil"/>
            </w:tcBorders>
          </w:tcPr>
          <w:p w14:paraId="292C7B03" w14:textId="136A8812" w:rsidR="003A1FB3" w:rsidRPr="005434D1" w:rsidRDefault="00196EDA" w:rsidP="00845002">
            <w:pPr>
              <w:pStyle w:val="30pasj-"/>
            </w:pPr>
            <w:r w:rsidRPr="00196EDA">
              <w:rPr>
                <w:rFonts w:ascii="Hiragino Mincho Pro W3" w:hAnsi="Hiragino Mincho Pro W3" w:hint="eastAsia"/>
              </w:rPr>
              <w:t>ヒラギノ明朝</w:t>
            </w:r>
            <w:r w:rsidR="003A1FB3" w:rsidRPr="005434D1">
              <w:t>10pt</w:t>
            </w:r>
          </w:p>
        </w:tc>
        <w:tc>
          <w:tcPr>
            <w:tcW w:w="547" w:type="dxa"/>
            <w:tcBorders>
              <w:top w:val="nil"/>
              <w:left w:val="nil"/>
              <w:bottom w:val="nil"/>
              <w:right w:val="nil"/>
            </w:tcBorders>
          </w:tcPr>
          <w:p w14:paraId="2A77DCC3" w14:textId="77777777" w:rsidR="003A1FB3" w:rsidRPr="00CD22A4" w:rsidRDefault="003A1FB3" w:rsidP="00845002">
            <w:pPr>
              <w:pStyle w:val="30pasj-"/>
            </w:pPr>
            <w:r w:rsidRPr="00CD22A4">
              <w:t>14pt</w:t>
            </w:r>
          </w:p>
        </w:tc>
        <w:tc>
          <w:tcPr>
            <w:tcW w:w="912" w:type="dxa"/>
            <w:tcBorders>
              <w:top w:val="nil"/>
              <w:left w:val="nil"/>
              <w:bottom w:val="nil"/>
              <w:right w:val="nil"/>
            </w:tcBorders>
          </w:tcPr>
          <w:p w14:paraId="535CE0EE" w14:textId="77777777" w:rsidR="003A1FB3" w:rsidRPr="009D438F" w:rsidRDefault="003A1FB3" w:rsidP="00845002">
            <w:pPr>
              <w:pStyle w:val="30pasj-"/>
            </w:pPr>
            <w:r w:rsidRPr="009D438F">
              <w:t>0 / 0</w:t>
            </w:r>
          </w:p>
        </w:tc>
      </w:tr>
      <w:tr w:rsidR="003A1FB3" w:rsidRPr="003639F2" w14:paraId="780D49EA" w14:textId="77777777" w:rsidTr="008E6ECD">
        <w:trPr>
          <w:jc w:val="center"/>
        </w:trPr>
        <w:tc>
          <w:tcPr>
            <w:tcW w:w="1591" w:type="dxa"/>
            <w:tcBorders>
              <w:top w:val="nil"/>
              <w:left w:val="nil"/>
              <w:bottom w:val="nil"/>
              <w:right w:val="nil"/>
            </w:tcBorders>
          </w:tcPr>
          <w:p w14:paraId="587EC2E6" w14:textId="77777777" w:rsidR="003A1FB3" w:rsidRPr="00196EDA" w:rsidRDefault="003A1FB3" w:rsidP="00845002">
            <w:pPr>
              <w:pStyle w:val="30pasj-"/>
              <w:rPr>
                <w:rFonts w:ascii="Hiragino Mincho Pro W3" w:hAnsi="Hiragino Mincho Pro W3"/>
              </w:rPr>
            </w:pPr>
            <w:r w:rsidRPr="00196EDA">
              <w:rPr>
                <w:rFonts w:ascii="Hiragino Mincho Pro W3" w:hAnsi="Hiragino Mincho Pro W3" w:hint="eastAsia"/>
              </w:rPr>
              <w:t>著者上付</w:t>
            </w:r>
            <w:r w:rsidR="00BF6168" w:rsidRPr="00196EDA">
              <w:rPr>
                <w:rFonts w:ascii="Hiragino Mincho Pro W3" w:hAnsi="Hiragino Mincho Pro W3" w:hint="eastAsia"/>
              </w:rPr>
              <w:t>記号</w:t>
            </w:r>
          </w:p>
        </w:tc>
        <w:tc>
          <w:tcPr>
            <w:tcW w:w="1628" w:type="dxa"/>
            <w:tcBorders>
              <w:top w:val="nil"/>
              <w:left w:val="nil"/>
              <w:bottom w:val="nil"/>
              <w:right w:val="nil"/>
            </w:tcBorders>
          </w:tcPr>
          <w:p w14:paraId="1207C481" w14:textId="48EDB961" w:rsidR="003A1FB3" w:rsidRPr="005434D1" w:rsidRDefault="005A52F0" w:rsidP="00845002">
            <w:pPr>
              <w:pStyle w:val="30pasj-"/>
            </w:pPr>
            <w:r w:rsidRPr="00196EDA">
              <w:rPr>
                <w:rFonts w:ascii="Hiragino Mincho Pro W3" w:hAnsi="Hiragino Mincho Pro W3" w:hint="eastAsia"/>
              </w:rPr>
              <w:t>ヒラギノ明朝</w:t>
            </w:r>
            <w:r w:rsidR="00845002">
              <w:rPr>
                <w:rFonts w:hint="eastAsia"/>
              </w:rPr>
              <w:t>10</w:t>
            </w:r>
            <w:r w:rsidR="003A1FB3" w:rsidRPr="005434D1">
              <w:rPr>
                <w:rFonts w:hint="eastAsia"/>
              </w:rPr>
              <w:t>pt</w:t>
            </w:r>
            <w:r w:rsidR="003A1FB3" w:rsidRPr="00196EDA">
              <w:rPr>
                <w:rFonts w:ascii="Hiragino Mincho Pro W3" w:hAnsi="Hiragino Mincho Pro W3" w:hint="eastAsia"/>
              </w:rPr>
              <w:t>上</w:t>
            </w:r>
            <w:r w:rsidR="00845002" w:rsidRPr="00196EDA">
              <w:rPr>
                <w:rFonts w:ascii="Hiragino Mincho Pro W3" w:hAnsi="Hiragino Mincho Pro W3" w:hint="eastAsia"/>
              </w:rPr>
              <w:t>付</w:t>
            </w:r>
          </w:p>
        </w:tc>
        <w:tc>
          <w:tcPr>
            <w:tcW w:w="547" w:type="dxa"/>
            <w:tcBorders>
              <w:top w:val="nil"/>
              <w:left w:val="nil"/>
              <w:bottom w:val="nil"/>
              <w:right w:val="nil"/>
            </w:tcBorders>
          </w:tcPr>
          <w:p w14:paraId="4F0A3F43" w14:textId="77777777" w:rsidR="003A1FB3" w:rsidRPr="00CD22A4" w:rsidRDefault="003A1FB3" w:rsidP="00845002">
            <w:pPr>
              <w:pStyle w:val="30pasj-"/>
            </w:pPr>
            <w:r w:rsidRPr="00CD22A4">
              <w:t>14pt</w:t>
            </w:r>
          </w:p>
        </w:tc>
        <w:tc>
          <w:tcPr>
            <w:tcW w:w="912" w:type="dxa"/>
            <w:tcBorders>
              <w:top w:val="nil"/>
              <w:left w:val="nil"/>
              <w:bottom w:val="nil"/>
              <w:right w:val="nil"/>
            </w:tcBorders>
          </w:tcPr>
          <w:p w14:paraId="5729C23C" w14:textId="77777777" w:rsidR="003A1FB3" w:rsidRPr="009D438F" w:rsidRDefault="003A1FB3" w:rsidP="00845002">
            <w:pPr>
              <w:pStyle w:val="30pasj-"/>
            </w:pPr>
            <w:r w:rsidRPr="009D438F">
              <w:t>0 / 0</w:t>
            </w:r>
          </w:p>
        </w:tc>
      </w:tr>
      <w:tr w:rsidR="003A1FB3" w:rsidRPr="003639F2" w14:paraId="0B95A1C0" w14:textId="77777777" w:rsidTr="008E6ECD">
        <w:trPr>
          <w:jc w:val="center"/>
        </w:trPr>
        <w:tc>
          <w:tcPr>
            <w:tcW w:w="1591" w:type="dxa"/>
            <w:tcBorders>
              <w:top w:val="nil"/>
              <w:left w:val="nil"/>
              <w:bottom w:val="nil"/>
              <w:right w:val="nil"/>
            </w:tcBorders>
          </w:tcPr>
          <w:p w14:paraId="30D99935" w14:textId="77777777" w:rsidR="003A1FB3" w:rsidRPr="00196EDA" w:rsidRDefault="009C6B36" w:rsidP="00845002">
            <w:pPr>
              <w:pStyle w:val="30pasj-"/>
              <w:rPr>
                <w:rFonts w:ascii="Hiragino Mincho Pro W3" w:hAnsi="Hiragino Mincho Pro W3"/>
              </w:rPr>
            </w:pPr>
            <w:r w:rsidRPr="00196EDA">
              <w:rPr>
                <w:rFonts w:ascii="Hiragino Mincho Pro W3" w:hAnsi="Hiragino Mincho Pro W3" w:hint="eastAsia"/>
              </w:rPr>
              <w:t>著者</w:t>
            </w:r>
            <w:r w:rsidR="003A1FB3" w:rsidRPr="00196EDA">
              <w:rPr>
                <w:rFonts w:ascii="Hiragino Mincho Pro W3" w:hAnsi="Hiragino Mincho Pro W3" w:hint="eastAsia"/>
              </w:rPr>
              <w:t>脚注</w:t>
            </w:r>
          </w:p>
        </w:tc>
        <w:tc>
          <w:tcPr>
            <w:tcW w:w="1628" w:type="dxa"/>
            <w:tcBorders>
              <w:top w:val="nil"/>
              <w:left w:val="nil"/>
              <w:bottom w:val="nil"/>
              <w:right w:val="nil"/>
            </w:tcBorders>
          </w:tcPr>
          <w:p w14:paraId="26D76231" w14:textId="77777777" w:rsidR="003A1FB3" w:rsidRPr="005434D1" w:rsidRDefault="003A1FB3" w:rsidP="00845002">
            <w:pPr>
              <w:pStyle w:val="30pasj-"/>
            </w:pPr>
            <w:r w:rsidRPr="005434D1">
              <w:rPr>
                <w:rFonts w:hint="eastAsia"/>
              </w:rPr>
              <w:t>Times 9pt</w:t>
            </w:r>
          </w:p>
        </w:tc>
        <w:tc>
          <w:tcPr>
            <w:tcW w:w="547" w:type="dxa"/>
            <w:tcBorders>
              <w:top w:val="nil"/>
              <w:left w:val="nil"/>
              <w:bottom w:val="nil"/>
              <w:right w:val="nil"/>
            </w:tcBorders>
          </w:tcPr>
          <w:p w14:paraId="2FDEC6C5" w14:textId="77777777" w:rsidR="003A1FB3" w:rsidRPr="00CD22A4" w:rsidRDefault="003A1FB3" w:rsidP="00845002">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107C4CA9" w14:textId="77777777" w:rsidR="003A1FB3" w:rsidRPr="009D438F" w:rsidRDefault="003A1FB3" w:rsidP="00845002">
            <w:pPr>
              <w:pStyle w:val="30pasj-"/>
            </w:pPr>
            <w:r w:rsidRPr="009D438F">
              <w:t>0 / 0</w:t>
            </w:r>
          </w:p>
        </w:tc>
      </w:tr>
      <w:tr w:rsidR="003A1FB3" w:rsidRPr="003639F2" w14:paraId="0F1395DC" w14:textId="77777777" w:rsidTr="008E6ECD">
        <w:trPr>
          <w:jc w:val="center"/>
        </w:trPr>
        <w:tc>
          <w:tcPr>
            <w:tcW w:w="1591" w:type="dxa"/>
            <w:tcBorders>
              <w:top w:val="nil"/>
              <w:left w:val="nil"/>
              <w:bottom w:val="nil"/>
              <w:right w:val="nil"/>
            </w:tcBorders>
          </w:tcPr>
          <w:p w14:paraId="066AF8A1" w14:textId="77777777" w:rsidR="003A1FB3" w:rsidRPr="00D20288" w:rsidRDefault="003A1FB3" w:rsidP="00845002">
            <w:pPr>
              <w:pStyle w:val="30pasj-"/>
            </w:pPr>
            <w:r w:rsidRPr="00D20288">
              <w:rPr>
                <w:rFonts w:hint="eastAsia"/>
              </w:rPr>
              <w:t>Abstract</w:t>
            </w:r>
            <w:r w:rsidRPr="00196EDA">
              <w:rPr>
                <w:rFonts w:ascii="Hiragino Mincho Pro W3" w:hAnsi="Hiragino Mincho Pro W3" w:hint="eastAsia"/>
              </w:rPr>
              <w:t>見出し</w:t>
            </w:r>
          </w:p>
        </w:tc>
        <w:tc>
          <w:tcPr>
            <w:tcW w:w="1628" w:type="dxa"/>
            <w:tcBorders>
              <w:top w:val="nil"/>
              <w:left w:val="nil"/>
              <w:bottom w:val="nil"/>
              <w:right w:val="nil"/>
            </w:tcBorders>
          </w:tcPr>
          <w:p w14:paraId="50D0DC9A" w14:textId="77777777" w:rsidR="003A1FB3" w:rsidRPr="005434D1" w:rsidRDefault="003A1FB3" w:rsidP="00845002">
            <w:pPr>
              <w:pStyle w:val="30pasj-"/>
            </w:pPr>
            <w:r w:rsidRPr="005434D1">
              <w:t>Times 12pt</w:t>
            </w:r>
            <w:r w:rsidR="009C6B36" w:rsidRPr="00196EDA">
              <w:rPr>
                <w:rFonts w:ascii="Hiragino Mincho Pro W3" w:hAnsi="Hiragino Mincho Pro W3" w:hint="eastAsia"/>
              </w:rPr>
              <w:t>斜体</w:t>
            </w:r>
          </w:p>
        </w:tc>
        <w:tc>
          <w:tcPr>
            <w:tcW w:w="547" w:type="dxa"/>
            <w:tcBorders>
              <w:top w:val="nil"/>
              <w:left w:val="nil"/>
              <w:bottom w:val="nil"/>
              <w:right w:val="nil"/>
            </w:tcBorders>
          </w:tcPr>
          <w:p w14:paraId="77ABEEE9" w14:textId="77777777" w:rsidR="003A1FB3" w:rsidRPr="00CD22A4" w:rsidRDefault="003A1FB3" w:rsidP="00845002">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19F96139" w14:textId="77777777" w:rsidR="003A1FB3" w:rsidRPr="009D438F" w:rsidRDefault="003A1FB3" w:rsidP="00845002">
            <w:pPr>
              <w:pStyle w:val="30pasj-"/>
            </w:pPr>
            <w:r w:rsidRPr="009D438F">
              <w:t>12pt / 0pt</w:t>
            </w:r>
          </w:p>
        </w:tc>
      </w:tr>
      <w:tr w:rsidR="003A1FB3" w:rsidRPr="003639F2" w14:paraId="6648F819" w14:textId="77777777" w:rsidTr="008E6ECD">
        <w:trPr>
          <w:jc w:val="center"/>
        </w:trPr>
        <w:tc>
          <w:tcPr>
            <w:tcW w:w="1591" w:type="dxa"/>
            <w:tcBorders>
              <w:top w:val="nil"/>
              <w:left w:val="nil"/>
              <w:bottom w:val="nil"/>
              <w:right w:val="nil"/>
            </w:tcBorders>
          </w:tcPr>
          <w:p w14:paraId="7D68DDB4" w14:textId="77777777" w:rsidR="003A1FB3" w:rsidRPr="00196EDA" w:rsidRDefault="003A1FB3" w:rsidP="00845002">
            <w:pPr>
              <w:pStyle w:val="30pasj-"/>
              <w:rPr>
                <w:rFonts w:ascii="Hiragino Mincho Pro W3" w:hAnsi="Hiragino Mincho Pro W3"/>
              </w:rPr>
            </w:pPr>
            <w:r w:rsidRPr="00196EDA">
              <w:rPr>
                <w:rFonts w:ascii="Hiragino Mincho Pro W3" w:hAnsi="Hiragino Mincho Pro W3" w:hint="eastAsia"/>
              </w:rPr>
              <w:t>章見出し</w:t>
            </w:r>
          </w:p>
        </w:tc>
        <w:tc>
          <w:tcPr>
            <w:tcW w:w="1628" w:type="dxa"/>
            <w:tcBorders>
              <w:top w:val="nil"/>
              <w:left w:val="nil"/>
              <w:bottom w:val="nil"/>
              <w:right w:val="nil"/>
            </w:tcBorders>
          </w:tcPr>
          <w:p w14:paraId="3B0E38DA" w14:textId="16372825" w:rsidR="003A1FB3" w:rsidRPr="005434D1" w:rsidRDefault="00F84675" w:rsidP="008F6814">
            <w:pPr>
              <w:pStyle w:val="30pasj-"/>
            </w:pPr>
            <w:r>
              <w:rPr>
                <w:rFonts w:hint="eastAsia"/>
              </w:rPr>
              <w:t>ヒラギノ角ゴシック</w:t>
            </w:r>
            <w:r w:rsidR="003A1FB3" w:rsidRPr="005434D1">
              <w:rPr>
                <w:rFonts w:hint="eastAsia"/>
              </w:rPr>
              <w:t>12pt</w:t>
            </w:r>
          </w:p>
        </w:tc>
        <w:tc>
          <w:tcPr>
            <w:tcW w:w="547" w:type="dxa"/>
            <w:tcBorders>
              <w:top w:val="nil"/>
              <w:left w:val="nil"/>
              <w:bottom w:val="nil"/>
              <w:right w:val="nil"/>
            </w:tcBorders>
          </w:tcPr>
          <w:p w14:paraId="2BA7E3C8" w14:textId="77777777" w:rsidR="003A1FB3" w:rsidRPr="00CD22A4" w:rsidRDefault="003A1FB3" w:rsidP="00845002">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62DA284D" w14:textId="77777777" w:rsidR="003A1FB3" w:rsidRPr="009D438F" w:rsidRDefault="003A1FB3" w:rsidP="00845002">
            <w:pPr>
              <w:pStyle w:val="30pasj-"/>
            </w:pPr>
            <w:r w:rsidRPr="009D438F">
              <w:t>9pt / 3pt</w:t>
            </w:r>
          </w:p>
        </w:tc>
      </w:tr>
      <w:tr w:rsidR="003A1FB3" w:rsidRPr="003639F2" w14:paraId="14EDE13A" w14:textId="77777777" w:rsidTr="008E6ECD">
        <w:trPr>
          <w:jc w:val="center"/>
        </w:trPr>
        <w:tc>
          <w:tcPr>
            <w:tcW w:w="1591" w:type="dxa"/>
            <w:tcBorders>
              <w:top w:val="nil"/>
              <w:left w:val="nil"/>
              <w:bottom w:val="nil"/>
              <w:right w:val="nil"/>
            </w:tcBorders>
          </w:tcPr>
          <w:p w14:paraId="1862C707" w14:textId="77777777" w:rsidR="003A1FB3" w:rsidRPr="00F84675" w:rsidRDefault="003A1FB3" w:rsidP="00845002">
            <w:pPr>
              <w:pStyle w:val="30pasj-"/>
              <w:rPr>
                <w:rFonts w:ascii="Hiragino Mincho Pro W3" w:hAnsi="Hiragino Mincho Pro W3"/>
              </w:rPr>
            </w:pPr>
            <w:r w:rsidRPr="00F84675">
              <w:rPr>
                <w:rFonts w:ascii="Hiragino Mincho Pro W3" w:hAnsi="Hiragino Mincho Pro W3" w:hint="eastAsia"/>
              </w:rPr>
              <w:t>節見出し</w:t>
            </w:r>
          </w:p>
        </w:tc>
        <w:tc>
          <w:tcPr>
            <w:tcW w:w="1628" w:type="dxa"/>
            <w:tcBorders>
              <w:top w:val="nil"/>
              <w:left w:val="nil"/>
              <w:bottom w:val="nil"/>
              <w:right w:val="nil"/>
            </w:tcBorders>
          </w:tcPr>
          <w:p w14:paraId="207A1942" w14:textId="550195D2" w:rsidR="003A1FB3" w:rsidRPr="005434D1" w:rsidRDefault="00F84675" w:rsidP="00845002">
            <w:pPr>
              <w:pStyle w:val="30pasj-"/>
            </w:pPr>
            <w:r w:rsidRPr="00196EDA">
              <w:rPr>
                <w:rFonts w:ascii="Hiragino Mincho Pro W3" w:hAnsi="Hiragino Mincho Pro W3" w:hint="eastAsia"/>
              </w:rPr>
              <w:t>ヒラギノ明朝</w:t>
            </w:r>
            <w:r w:rsidR="003A1FB3" w:rsidRPr="005434D1">
              <w:rPr>
                <w:rFonts w:hint="eastAsia"/>
              </w:rPr>
              <w:t>10pt</w:t>
            </w:r>
          </w:p>
        </w:tc>
        <w:tc>
          <w:tcPr>
            <w:tcW w:w="547" w:type="dxa"/>
            <w:tcBorders>
              <w:top w:val="nil"/>
              <w:left w:val="nil"/>
              <w:bottom w:val="nil"/>
              <w:right w:val="nil"/>
            </w:tcBorders>
          </w:tcPr>
          <w:p w14:paraId="0727B7EC" w14:textId="77777777" w:rsidR="003A1FB3" w:rsidRPr="00CD22A4" w:rsidRDefault="003A1FB3" w:rsidP="00845002">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19C77C07" w14:textId="77777777" w:rsidR="003A1FB3" w:rsidRPr="009D438F" w:rsidRDefault="003A1FB3" w:rsidP="00845002">
            <w:pPr>
              <w:pStyle w:val="30pasj-"/>
            </w:pPr>
            <w:r w:rsidRPr="009D438F">
              <w:t>6pt / 3pt</w:t>
            </w:r>
          </w:p>
        </w:tc>
      </w:tr>
      <w:tr w:rsidR="00916038" w:rsidRPr="003639F2" w14:paraId="58C77828" w14:textId="77777777" w:rsidTr="008E6ECD">
        <w:trPr>
          <w:jc w:val="center"/>
        </w:trPr>
        <w:tc>
          <w:tcPr>
            <w:tcW w:w="1591" w:type="dxa"/>
            <w:tcBorders>
              <w:top w:val="nil"/>
              <w:left w:val="nil"/>
              <w:bottom w:val="nil"/>
              <w:right w:val="nil"/>
            </w:tcBorders>
          </w:tcPr>
          <w:p w14:paraId="04E628E5" w14:textId="77777777" w:rsidR="00916038" w:rsidRPr="00F84675" w:rsidRDefault="00916038" w:rsidP="007756DE">
            <w:pPr>
              <w:pStyle w:val="30pasj-"/>
              <w:rPr>
                <w:rFonts w:ascii="Hiragino Mincho Pro W3" w:hAnsi="Hiragino Mincho Pro W3"/>
              </w:rPr>
            </w:pPr>
            <w:r w:rsidRPr="00F84675">
              <w:rPr>
                <w:rFonts w:ascii="Hiragino Mincho Pro W3" w:hAnsi="Hiragino Mincho Pro W3" w:hint="eastAsia"/>
              </w:rPr>
              <w:t>参考文献参照番号</w:t>
            </w:r>
          </w:p>
        </w:tc>
        <w:tc>
          <w:tcPr>
            <w:tcW w:w="1628" w:type="dxa"/>
            <w:tcBorders>
              <w:top w:val="nil"/>
              <w:left w:val="nil"/>
              <w:bottom w:val="nil"/>
              <w:right w:val="nil"/>
            </w:tcBorders>
          </w:tcPr>
          <w:p w14:paraId="0CBB7CDC" w14:textId="77777777" w:rsidR="00916038" w:rsidRPr="005434D1" w:rsidRDefault="00916038" w:rsidP="008F6814">
            <w:pPr>
              <w:pStyle w:val="30pasj-"/>
            </w:pPr>
            <w:r w:rsidRPr="005434D1">
              <w:rPr>
                <w:rFonts w:hint="eastAsia"/>
              </w:rPr>
              <w:t xml:space="preserve">Times </w:t>
            </w:r>
            <w:r>
              <w:rPr>
                <w:rFonts w:hint="eastAsia"/>
              </w:rPr>
              <w:t>10</w:t>
            </w:r>
            <w:r w:rsidRPr="005434D1">
              <w:rPr>
                <w:rFonts w:hint="eastAsia"/>
              </w:rPr>
              <w:t>pt</w:t>
            </w:r>
          </w:p>
        </w:tc>
        <w:tc>
          <w:tcPr>
            <w:tcW w:w="547" w:type="dxa"/>
            <w:tcBorders>
              <w:top w:val="nil"/>
              <w:left w:val="nil"/>
              <w:bottom w:val="nil"/>
              <w:right w:val="nil"/>
            </w:tcBorders>
          </w:tcPr>
          <w:p w14:paraId="0FB1C915" w14:textId="77777777" w:rsidR="00916038" w:rsidRPr="00CD22A4" w:rsidRDefault="00916038" w:rsidP="00916038">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327BF735" w14:textId="77777777" w:rsidR="00916038" w:rsidRPr="009D438F" w:rsidRDefault="00916038" w:rsidP="00916038">
            <w:pPr>
              <w:pStyle w:val="30pasj-"/>
            </w:pPr>
            <w:r w:rsidRPr="009D438F">
              <w:t>0 / 0</w:t>
            </w:r>
          </w:p>
        </w:tc>
      </w:tr>
      <w:tr w:rsidR="00916038" w:rsidRPr="003639F2" w14:paraId="24D68685" w14:textId="77777777" w:rsidTr="008E6ECD">
        <w:trPr>
          <w:jc w:val="center"/>
        </w:trPr>
        <w:tc>
          <w:tcPr>
            <w:tcW w:w="1591" w:type="dxa"/>
            <w:tcBorders>
              <w:top w:val="nil"/>
              <w:left w:val="nil"/>
              <w:bottom w:val="nil"/>
              <w:right w:val="nil"/>
            </w:tcBorders>
          </w:tcPr>
          <w:p w14:paraId="77597071" w14:textId="77777777" w:rsidR="00916038" w:rsidRPr="00F84675" w:rsidRDefault="00916038" w:rsidP="00916038">
            <w:pPr>
              <w:pStyle w:val="30pasj-"/>
              <w:rPr>
                <w:rFonts w:ascii="Hiragino Mincho Pro W3" w:hAnsi="Hiragino Mincho Pro W3"/>
              </w:rPr>
            </w:pPr>
            <w:r w:rsidRPr="00F84675">
              <w:rPr>
                <w:rFonts w:ascii="Hiragino Mincho Pro W3" w:hAnsi="Hiragino Mincho Pro W3" w:hint="eastAsia"/>
              </w:rPr>
              <w:t>参考文献見出し</w:t>
            </w:r>
          </w:p>
        </w:tc>
        <w:tc>
          <w:tcPr>
            <w:tcW w:w="1628" w:type="dxa"/>
            <w:tcBorders>
              <w:top w:val="nil"/>
              <w:left w:val="nil"/>
              <w:bottom w:val="nil"/>
              <w:right w:val="nil"/>
            </w:tcBorders>
          </w:tcPr>
          <w:p w14:paraId="3D3B9E0E" w14:textId="7CF64EA0" w:rsidR="00916038" w:rsidRPr="005434D1" w:rsidRDefault="00F84675" w:rsidP="008F6814">
            <w:pPr>
              <w:pStyle w:val="30pasj-"/>
            </w:pPr>
            <w:r>
              <w:rPr>
                <w:rFonts w:hint="eastAsia"/>
              </w:rPr>
              <w:t>ヒラギノ角ゴシック</w:t>
            </w:r>
            <w:r w:rsidR="00916038" w:rsidRPr="005434D1">
              <w:rPr>
                <w:rFonts w:hint="eastAsia"/>
              </w:rPr>
              <w:t>12pt</w:t>
            </w:r>
          </w:p>
        </w:tc>
        <w:tc>
          <w:tcPr>
            <w:tcW w:w="547" w:type="dxa"/>
            <w:tcBorders>
              <w:top w:val="nil"/>
              <w:left w:val="nil"/>
              <w:bottom w:val="nil"/>
              <w:right w:val="nil"/>
            </w:tcBorders>
          </w:tcPr>
          <w:p w14:paraId="332B546E" w14:textId="77777777" w:rsidR="00916038" w:rsidRPr="00CD22A4" w:rsidRDefault="00916038" w:rsidP="00916038">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2052D588" w14:textId="77777777" w:rsidR="00916038" w:rsidRPr="009D438F" w:rsidRDefault="00916038" w:rsidP="00916038">
            <w:pPr>
              <w:pStyle w:val="30pasj-"/>
            </w:pPr>
            <w:r w:rsidRPr="009D438F">
              <w:t>9pt / 3pt</w:t>
            </w:r>
          </w:p>
        </w:tc>
      </w:tr>
      <w:tr w:rsidR="00916038" w:rsidRPr="003639F2" w14:paraId="40C31476" w14:textId="77777777" w:rsidTr="008E6ECD">
        <w:trPr>
          <w:jc w:val="center"/>
        </w:trPr>
        <w:tc>
          <w:tcPr>
            <w:tcW w:w="1591" w:type="dxa"/>
            <w:tcBorders>
              <w:top w:val="nil"/>
              <w:left w:val="nil"/>
              <w:bottom w:val="nil"/>
              <w:right w:val="nil"/>
            </w:tcBorders>
          </w:tcPr>
          <w:p w14:paraId="54F35410" w14:textId="77777777" w:rsidR="00916038" w:rsidRPr="00F84675" w:rsidRDefault="00916038" w:rsidP="00916038">
            <w:pPr>
              <w:pStyle w:val="30pasj-"/>
              <w:rPr>
                <w:rFonts w:ascii="Hiragino Mincho Pro W3" w:hAnsi="Hiragino Mincho Pro W3"/>
              </w:rPr>
            </w:pPr>
            <w:r w:rsidRPr="00F84675">
              <w:rPr>
                <w:rFonts w:ascii="Hiragino Mincho Pro W3" w:hAnsi="Hiragino Mincho Pro W3" w:hint="eastAsia"/>
              </w:rPr>
              <w:t>参考文献</w:t>
            </w:r>
          </w:p>
        </w:tc>
        <w:tc>
          <w:tcPr>
            <w:tcW w:w="1628" w:type="dxa"/>
            <w:tcBorders>
              <w:top w:val="nil"/>
              <w:left w:val="nil"/>
              <w:bottom w:val="nil"/>
              <w:right w:val="nil"/>
            </w:tcBorders>
          </w:tcPr>
          <w:p w14:paraId="15ECC90D" w14:textId="334E0610" w:rsidR="00916038" w:rsidRPr="005434D1" w:rsidRDefault="00F84675" w:rsidP="00916038">
            <w:pPr>
              <w:pStyle w:val="30pasj-"/>
            </w:pPr>
            <w:r w:rsidRPr="00196EDA">
              <w:rPr>
                <w:rFonts w:ascii="Hiragino Mincho Pro W3" w:hAnsi="Hiragino Mincho Pro W3" w:hint="eastAsia"/>
              </w:rPr>
              <w:t>ヒラギノ明朝</w:t>
            </w:r>
            <w:r w:rsidR="00916038" w:rsidRPr="005434D1">
              <w:rPr>
                <w:rFonts w:hint="eastAsia"/>
              </w:rPr>
              <w:t>9pt</w:t>
            </w:r>
          </w:p>
        </w:tc>
        <w:tc>
          <w:tcPr>
            <w:tcW w:w="547" w:type="dxa"/>
            <w:tcBorders>
              <w:top w:val="nil"/>
              <w:left w:val="nil"/>
              <w:bottom w:val="nil"/>
              <w:right w:val="nil"/>
            </w:tcBorders>
          </w:tcPr>
          <w:p w14:paraId="37E9A607" w14:textId="77777777" w:rsidR="00916038" w:rsidRPr="00CD22A4" w:rsidRDefault="00916038" w:rsidP="00916038">
            <w:pPr>
              <w:pStyle w:val="30pasj-"/>
            </w:pPr>
            <w:r w:rsidRPr="00CD22A4">
              <w:t>10pt</w:t>
            </w:r>
          </w:p>
        </w:tc>
        <w:tc>
          <w:tcPr>
            <w:tcW w:w="912" w:type="dxa"/>
            <w:tcBorders>
              <w:top w:val="nil"/>
              <w:left w:val="nil"/>
              <w:bottom w:val="nil"/>
              <w:right w:val="nil"/>
            </w:tcBorders>
          </w:tcPr>
          <w:p w14:paraId="19933E20" w14:textId="77777777" w:rsidR="00916038" w:rsidRPr="009D438F" w:rsidRDefault="00916038" w:rsidP="00916038">
            <w:pPr>
              <w:pStyle w:val="30pasj-"/>
            </w:pPr>
            <w:r w:rsidRPr="009D438F">
              <w:t>0 / 0</w:t>
            </w:r>
          </w:p>
        </w:tc>
      </w:tr>
      <w:tr w:rsidR="00D958A0" w:rsidRPr="003639F2" w14:paraId="312189CE" w14:textId="77777777" w:rsidTr="008E6ECD">
        <w:trPr>
          <w:jc w:val="center"/>
        </w:trPr>
        <w:tc>
          <w:tcPr>
            <w:tcW w:w="1591" w:type="dxa"/>
            <w:tcBorders>
              <w:top w:val="nil"/>
              <w:left w:val="nil"/>
              <w:bottom w:val="nil"/>
              <w:right w:val="nil"/>
            </w:tcBorders>
          </w:tcPr>
          <w:p w14:paraId="484F77AE" w14:textId="25AF8D68" w:rsidR="00D958A0" w:rsidRPr="00F84675" w:rsidRDefault="00D958A0" w:rsidP="00D958A0">
            <w:pPr>
              <w:pStyle w:val="30pasj-"/>
              <w:rPr>
                <w:rFonts w:ascii="Hiragino Mincho Pro W3" w:hAnsi="Hiragino Mincho Pro W3"/>
              </w:rPr>
            </w:pPr>
            <w:r>
              <w:rPr>
                <w:rFonts w:ascii="Hiragino Mincho Pro W3" w:hAnsi="Hiragino Mincho Pro W3" w:hint="eastAsia"/>
              </w:rPr>
              <w:t>参考文献</w:t>
            </w:r>
            <w:r>
              <w:rPr>
                <w:rFonts w:ascii="Hiragino Mincho Pro W3" w:hAnsi="Hiragino Mincho Pro W3"/>
              </w:rPr>
              <w:t>(URL)</w:t>
            </w:r>
          </w:p>
        </w:tc>
        <w:tc>
          <w:tcPr>
            <w:tcW w:w="1628" w:type="dxa"/>
            <w:tcBorders>
              <w:top w:val="nil"/>
              <w:left w:val="nil"/>
              <w:bottom w:val="nil"/>
              <w:right w:val="nil"/>
            </w:tcBorders>
          </w:tcPr>
          <w:p w14:paraId="2BAF2E4F" w14:textId="35B66EFE" w:rsidR="00D958A0" w:rsidRPr="00196EDA" w:rsidRDefault="00D958A0" w:rsidP="00D958A0">
            <w:pPr>
              <w:pStyle w:val="30pasj-"/>
              <w:rPr>
                <w:rFonts w:ascii="Hiragino Mincho Pro W3" w:hAnsi="Hiragino Mincho Pro W3"/>
              </w:rPr>
            </w:pPr>
            <w:r w:rsidRPr="00D958A0">
              <w:t>Lucida Sans 7.5pt</w:t>
            </w:r>
          </w:p>
        </w:tc>
        <w:tc>
          <w:tcPr>
            <w:tcW w:w="547" w:type="dxa"/>
            <w:tcBorders>
              <w:top w:val="nil"/>
              <w:left w:val="nil"/>
              <w:bottom w:val="nil"/>
              <w:right w:val="nil"/>
            </w:tcBorders>
          </w:tcPr>
          <w:p w14:paraId="7A9051A1" w14:textId="0F1BAD61" w:rsidR="00D958A0" w:rsidRPr="00CD22A4" w:rsidRDefault="00D958A0" w:rsidP="00D958A0">
            <w:pPr>
              <w:pStyle w:val="30pasj-"/>
            </w:pPr>
            <w:r>
              <w:rPr>
                <w:rFonts w:hint="eastAsia"/>
              </w:rPr>
              <w:t>10pt</w:t>
            </w:r>
          </w:p>
        </w:tc>
        <w:tc>
          <w:tcPr>
            <w:tcW w:w="912" w:type="dxa"/>
            <w:tcBorders>
              <w:top w:val="nil"/>
              <w:left w:val="nil"/>
              <w:bottom w:val="nil"/>
              <w:right w:val="nil"/>
            </w:tcBorders>
          </w:tcPr>
          <w:p w14:paraId="0D9891E4" w14:textId="1EB6255E" w:rsidR="00D958A0" w:rsidRPr="009D438F" w:rsidRDefault="00D958A0" w:rsidP="00D958A0">
            <w:pPr>
              <w:pStyle w:val="30pasj-"/>
            </w:pPr>
            <w:r>
              <w:rPr>
                <w:rFonts w:hint="eastAsia"/>
              </w:rPr>
              <w:t>0</w:t>
            </w:r>
            <w:r>
              <w:t xml:space="preserve"> </w:t>
            </w:r>
            <w:r>
              <w:rPr>
                <w:rFonts w:hint="eastAsia"/>
              </w:rPr>
              <w:t>/</w:t>
            </w:r>
            <w:r>
              <w:t xml:space="preserve"> </w:t>
            </w:r>
            <w:r>
              <w:rPr>
                <w:rFonts w:hint="eastAsia"/>
              </w:rPr>
              <w:t>0</w:t>
            </w:r>
          </w:p>
        </w:tc>
      </w:tr>
      <w:tr w:rsidR="00D958A0" w:rsidRPr="003639F2" w14:paraId="153659E6" w14:textId="77777777" w:rsidTr="008E6ECD">
        <w:trPr>
          <w:jc w:val="center"/>
        </w:trPr>
        <w:tc>
          <w:tcPr>
            <w:tcW w:w="1591" w:type="dxa"/>
            <w:tcBorders>
              <w:top w:val="nil"/>
              <w:left w:val="nil"/>
              <w:bottom w:val="nil"/>
              <w:right w:val="nil"/>
            </w:tcBorders>
          </w:tcPr>
          <w:p w14:paraId="16F4CD9C"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箇条書き</w:t>
            </w:r>
          </w:p>
        </w:tc>
        <w:tc>
          <w:tcPr>
            <w:tcW w:w="1628" w:type="dxa"/>
            <w:tcBorders>
              <w:top w:val="nil"/>
              <w:left w:val="nil"/>
              <w:bottom w:val="nil"/>
              <w:right w:val="nil"/>
            </w:tcBorders>
          </w:tcPr>
          <w:p w14:paraId="48808BE0" w14:textId="0EE89AC9" w:rsidR="00D958A0" w:rsidRPr="005434D1" w:rsidRDefault="00D958A0" w:rsidP="00D958A0">
            <w:pPr>
              <w:pStyle w:val="30pasj-"/>
            </w:pPr>
            <w:r w:rsidRPr="00196EDA">
              <w:rPr>
                <w:rFonts w:ascii="Hiragino Mincho Pro W3" w:hAnsi="Hiragino Mincho Pro W3" w:hint="eastAsia"/>
              </w:rPr>
              <w:t>ヒラギノ明朝</w:t>
            </w:r>
            <w:r w:rsidRPr="005434D1">
              <w:rPr>
                <w:rFonts w:hint="eastAsia"/>
              </w:rPr>
              <w:t>10pt</w:t>
            </w:r>
          </w:p>
        </w:tc>
        <w:tc>
          <w:tcPr>
            <w:tcW w:w="547" w:type="dxa"/>
            <w:tcBorders>
              <w:top w:val="nil"/>
              <w:left w:val="nil"/>
              <w:bottom w:val="nil"/>
              <w:right w:val="nil"/>
            </w:tcBorders>
          </w:tcPr>
          <w:p w14:paraId="0682DEAE" w14:textId="77777777" w:rsidR="00D958A0" w:rsidRPr="00CD22A4" w:rsidRDefault="00D958A0" w:rsidP="00D958A0">
            <w:pPr>
              <w:pStyle w:val="30pasj-"/>
            </w:pPr>
            <w:r w:rsidRPr="00CD22A4">
              <w:t>12pt</w:t>
            </w:r>
          </w:p>
        </w:tc>
        <w:tc>
          <w:tcPr>
            <w:tcW w:w="912" w:type="dxa"/>
            <w:tcBorders>
              <w:top w:val="nil"/>
              <w:left w:val="nil"/>
              <w:bottom w:val="nil"/>
              <w:right w:val="nil"/>
            </w:tcBorders>
          </w:tcPr>
          <w:p w14:paraId="65A56591" w14:textId="77777777" w:rsidR="00D958A0" w:rsidRPr="009D438F" w:rsidRDefault="00D958A0" w:rsidP="00D958A0">
            <w:pPr>
              <w:pStyle w:val="30pasj-"/>
            </w:pPr>
            <w:r w:rsidRPr="009D438F">
              <w:t>0 / 0</w:t>
            </w:r>
          </w:p>
        </w:tc>
      </w:tr>
      <w:tr w:rsidR="00D958A0" w:rsidRPr="003639F2" w14:paraId="0C0656C3" w14:textId="77777777" w:rsidTr="008E6ECD">
        <w:trPr>
          <w:jc w:val="center"/>
        </w:trPr>
        <w:tc>
          <w:tcPr>
            <w:tcW w:w="1591" w:type="dxa"/>
            <w:tcBorders>
              <w:top w:val="nil"/>
              <w:left w:val="nil"/>
              <w:bottom w:val="nil"/>
              <w:right w:val="nil"/>
            </w:tcBorders>
          </w:tcPr>
          <w:p w14:paraId="61238772"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図</w:t>
            </w:r>
          </w:p>
        </w:tc>
        <w:tc>
          <w:tcPr>
            <w:tcW w:w="1628" w:type="dxa"/>
            <w:tcBorders>
              <w:top w:val="nil"/>
              <w:left w:val="nil"/>
              <w:bottom w:val="nil"/>
              <w:right w:val="nil"/>
            </w:tcBorders>
          </w:tcPr>
          <w:p w14:paraId="2B1017C7" w14:textId="1869C081" w:rsidR="00D958A0" w:rsidRPr="005434D1" w:rsidRDefault="00D958A0" w:rsidP="00D958A0">
            <w:pPr>
              <w:pStyle w:val="30pasj-"/>
            </w:pPr>
            <w:r w:rsidRPr="00B453A3">
              <w:rPr>
                <w:color w:val="000000" w:themeColor="text1"/>
              </w:rPr>
              <w:t>Times</w:t>
            </w:r>
            <w:r w:rsidRPr="00B453A3">
              <w:rPr>
                <w:rFonts w:hint="eastAsia"/>
                <w:color w:val="000000" w:themeColor="text1"/>
              </w:rPr>
              <w:t xml:space="preserve"> </w:t>
            </w:r>
            <w:r w:rsidRPr="005434D1">
              <w:rPr>
                <w:rFonts w:hint="eastAsia"/>
              </w:rPr>
              <w:t>10pt</w:t>
            </w:r>
          </w:p>
        </w:tc>
        <w:tc>
          <w:tcPr>
            <w:tcW w:w="547" w:type="dxa"/>
            <w:tcBorders>
              <w:top w:val="nil"/>
              <w:left w:val="nil"/>
              <w:bottom w:val="nil"/>
              <w:right w:val="nil"/>
            </w:tcBorders>
          </w:tcPr>
          <w:p w14:paraId="236CEE55" w14:textId="77777777" w:rsidR="00D958A0" w:rsidRPr="00CD22A4" w:rsidRDefault="00D958A0" w:rsidP="00D958A0">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24FFFFD5" w14:textId="77777777" w:rsidR="00D958A0" w:rsidRPr="009D438F" w:rsidRDefault="00D958A0" w:rsidP="00D958A0">
            <w:pPr>
              <w:pStyle w:val="30pasj-"/>
            </w:pPr>
            <w:r w:rsidRPr="009D438F">
              <w:t>0 / 0</w:t>
            </w:r>
          </w:p>
        </w:tc>
      </w:tr>
      <w:tr w:rsidR="00D958A0" w:rsidRPr="003639F2" w14:paraId="5CD38B84" w14:textId="77777777" w:rsidTr="008E6ECD">
        <w:trPr>
          <w:jc w:val="center"/>
        </w:trPr>
        <w:tc>
          <w:tcPr>
            <w:tcW w:w="1591" w:type="dxa"/>
            <w:tcBorders>
              <w:top w:val="nil"/>
              <w:left w:val="nil"/>
              <w:bottom w:val="nil"/>
              <w:right w:val="nil"/>
            </w:tcBorders>
          </w:tcPr>
          <w:p w14:paraId="6A3B3C25" w14:textId="6C0F0CC5" w:rsidR="00D958A0" w:rsidRPr="00D20288" w:rsidRDefault="00D958A0" w:rsidP="00D958A0">
            <w:pPr>
              <w:pStyle w:val="30pasj-"/>
            </w:pPr>
            <w:r w:rsidRPr="00F84675">
              <w:rPr>
                <w:rFonts w:ascii="Hiragino Mincho Pro W3" w:hAnsi="Hiragino Mincho Pro W3" w:hint="eastAsia"/>
              </w:rPr>
              <w:t>図タイトル</w:t>
            </w:r>
            <w:r>
              <w:rPr>
                <w:rFonts w:hint="eastAsia"/>
              </w:rPr>
              <w:t>1</w:t>
            </w:r>
            <w:r w:rsidRPr="00F84675">
              <w:rPr>
                <w:rFonts w:ascii="Hiragino Mincho Pro W3" w:hAnsi="Hiragino Mincho Pro W3" w:hint="eastAsia"/>
              </w:rPr>
              <w:t>行</w:t>
            </w:r>
          </w:p>
        </w:tc>
        <w:tc>
          <w:tcPr>
            <w:tcW w:w="1628" w:type="dxa"/>
            <w:tcBorders>
              <w:top w:val="nil"/>
              <w:left w:val="nil"/>
              <w:bottom w:val="nil"/>
              <w:right w:val="nil"/>
            </w:tcBorders>
          </w:tcPr>
          <w:p w14:paraId="7D7F5851" w14:textId="7F8CEDCD" w:rsidR="00D958A0" w:rsidRPr="005434D1" w:rsidRDefault="00D958A0" w:rsidP="00D958A0">
            <w:pPr>
              <w:pStyle w:val="30pasj-"/>
            </w:pPr>
            <w:r>
              <w:t xml:space="preserve">Times </w:t>
            </w:r>
            <w:r w:rsidRPr="005434D1">
              <w:rPr>
                <w:rFonts w:hint="eastAsia"/>
              </w:rPr>
              <w:t>10pt</w:t>
            </w:r>
          </w:p>
        </w:tc>
        <w:tc>
          <w:tcPr>
            <w:tcW w:w="547" w:type="dxa"/>
            <w:tcBorders>
              <w:top w:val="nil"/>
              <w:left w:val="nil"/>
              <w:bottom w:val="nil"/>
              <w:right w:val="nil"/>
            </w:tcBorders>
          </w:tcPr>
          <w:p w14:paraId="196C0574" w14:textId="77777777" w:rsidR="00D958A0" w:rsidRPr="00CD22A4" w:rsidRDefault="00D958A0" w:rsidP="00D958A0">
            <w:pPr>
              <w:pStyle w:val="30pasj-"/>
            </w:pPr>
            <w:r w:rsidRPr="00CD22A4">
              <w:t>12pt</w:t>
            </w:r>
          </w:p>
        </w:tc>
        <w:tc>
          <w:tcPr>
            <w:tcW w:w="912" w:type="dxa"/>
            <w:tcBorders>
              <w:top w:val="nil"/>
              <w:left w:val="nil"/>
              <w:bottom w:val="nil"/>
              <w:right w:val="nil"/>
            </w:tcBorders>
          </w:tcPr>
          <w:p w14:paraId="6019E784" w14:textId="77777777" w:rsidR="00D958A0" w:rsidRPr="009D438F" w:rsidRDefault="00D958A0" w:rsidP="00D958A0">
            <w:pPr>
              <w:pStyle w:val="30pasj-"/>
            </w:pPr>
            <w:r w:rsidRPr="009D438F">
              <w:t>6pt / 6pt</w:t>
            </w:r>
          </w:p>
        </w:tc>
      </w:tr>
      <w:tr w:rsidR="00D958A0" w:rsidRPr="003639F2" w14:paraId="16C9EF88" w14:textId="77777777" w:rsidTr="008E6ECD">
        <w:trPr>
          <w:jc w:val="center"/>
        </w:trPr>
        <w:tc>
          <w:tcPr>
            <w:tcW w:w="1591" w:type="dxa"/>
            <w:tcBorders>
              <w:top w:val="nil"/>
              <w:left w:val="nil"/>
              <w:bottom w:val="nil"/>
              <w:right w:val="nil"/>
            </w:tcBorders>
          </w:tcPr>
          <w:p w14:paraId="3A9C3B9E"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図タイトル複数行</w:t>
            </w:r>
          </w:p>
        </w:tc>
        <w:tc>
          <w:tcPr>
            <w:tcW w:w="1628" w:type="dxa"/>
            <w:tcBorders>
              <w:top w:val="nil"/>
              <w:left w:val="nil"/>
              <w:bottom w:val="nil"/>
              <w:right w:val="nil"/>
            </w:tcBorders>
          </w:tcPr>
          <w:p w14:paraId="16A7EF1F" w14:textId="3EA2B8B8" w:rsidR="00D958A0" w:rsidRPr="005434D1" w:rsidRDefault="00D958A0" w:rsidP="00D958A0">
            <w:pPr>
              <w:pStyle w:val="30pasj-"/>
            </w:pPr>
            <w:r>
              <w:t>Times</w:t>
            </w:r>
            <w:r w:rsidRPr="005434D1">
              <w:rPr>
                <w:rFonts w:hint="eastAsia"/>
              </w:rPr>
              <w:t xml:space="preserve"> 10pt</w:t>
            </w:r>
          </w:p>
        </w:tc>
        <w:tc>
          <w:tcPr>
            <w:tcW w:w="547" w:type="dxa"/>
            <w:tcBorders>
              <w:top w:val="nil"/>
              <w:left w:val="nil"/>
              <w:bottom w:val="nil"/>
              <w:right w:val="nil"/>
            </w:tcBorders>
          </w:tcPr>
          <w:p w14:paraId="438D401E" w14:textId="77777777" w:rsidR="00D958A0" w:rsidRPr="00CD22A4" w:rsidRDefault="00D958A0" w:rsidP="00D958A0">
            <w:pPr>
              <w:pStyle w:val="30pasj-"/>
            </w:pPr>
            <w:r w:rsidRPr="00CD22A4">
              <w:t>12pt</w:t>
            </w:r>
          </w:p>
        </w:tc>
        <w:tc>
          <w:tcPr>
            <w:tcW w:w="912" w:type="dxa"/>
            <w:tcBorders>
              <w:top w:val="nil"/>
              <w:left w:val="nil"/>
              <w:bottom w:val="nil"/>
              <w:right w:val="nil"/>
            </w:tcBorders>
          </w:tcPr>
          <w:p w14:paraId="1CE1A028" w14:textId="77777777" w:rsidR="00D958A0" w:rsidRPr="009D438F" w:rsidRDefault="00D958A0" w:rsidP="00D958A0">
            <w:pPr>
              <w:pStyle w:val="30pasj-"/>
            </w:pPr>
            <w:r w:rsidRPr="009D438F">
              <w:t>6pt / 6pt</w:t>
            </w:r>
          </w:p>
        </w:tc>
      </w:tr>
      <w:tr w:rsidR="00D958A0" w:rsidRPr="003639F2" w14:paraId="592BD1FE" w14:textId="77777777" w:rsidTr="008E6ECD">
        <w:trPr>
          <w:jc w:val="center"/>
        </w:trPr>
        <w:tc>
          <w:tcPr>
            <w:tcW w:w="1591" w:type="dxa"/>
            <w:tcBorders>
              <w:top w:val="nil"/>
              <w:left w:val="nil"/>
              <w:bottom w:val="nil"/>
              <w:right w:val="nil"/>
            </w:tcBorders>
          </w:tcPr>
          <w:p w14:paraId="5BF6F571"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表</w:t>
            </w:r>
          </w:p>
        </w:tc>
        <w:tc>
          <w:tcPr>
            <w:tcW w:w="1628" w:type="dxa"/>
            <w:tcBorders>
              <w:top w:val="nil"/>
              <w:left w:val="nil"/>
              <w:bottom w:val="nil"/>
              <w:right w:val="nil"/>
            </w:tcBorders>
          </w:tcPr>
          <w:p w14:paraId="2C32E35E" w14:textId="678FF445" w:rsidR="00D958A0" w:rsidRPr="00B453A3" w:rsidRDefault="00D958A0" w:rsidP="00D958A0">
            <w:pPr>
              <w:pStyle w:val="30pasj-"/>
              <w:rPr>
                <w:color w:val="000000" w:themeColor="text1"/>
              </w:rPr>
            </w:pPr>
            <w:r w:rsidRPr="00B453A3">
              <w:rPr>
                <w:color w:val="000000" w:themeColor="text1"/>
              </w:rPr>
              <w:t>Times</w:t>
            </w:r>
            <w:r w:rsidRPr="00B453A3">
              <w:rPr>
                <w:rFonts w:hint="eastAsia"/>
                <w:color w:val="000000" w:themeColor="text1"/>
              </w:rPr>
              <w:t xml:space="preserve"> 9pt</w:t>
            </w:r>
          </w:p>
        </w:tc>
        <w:tc>
          <w:tcPr>
            <w:tcW w:w="547" w:type="dxa"/>
            <w:tcBorders>
              <w:top w:val="nil"/>
              <w:left w:val="nil"/>
              <w:bottom w:val="nil"/>
              <w:right w:val="nil"/>
            </w:tcBorders>
          </w:tcPr>
          <w:p w14:paraId="37495588" w14:textId="77777777" w:rsidR="00D958A0" w:rsidRPr="00CD22A4" w:rsidRDefault="00D958A0" w:rsidP="00D958A0">
            <w:pPr>
              <w:pStyle w:val="30pasj-"/>
            </w:pPr>
            <w:r w:rsidRPr="00CD22A4">
              <w:t>11pt</w:t>
            </w:r>
          </w:p>
        </w:tc>
        <w:tc>
          <w:tcPr>
            <w:tcW w:w="912" w:type="dxa"/>
            <w:tcBorders>
              <w:top w:val="nil"/>
              <w:left w:val="nil"/>
              <w:bottom w:val="nil"/>
              <w:right w:val="nil"/>
            </w:tcBorders>
          </w:tcPr>
          <w:p w14:paraId="136307B8" w14:textId="77777777" w:rsidR="00D958A0" w:rsidRPr="009D438F" w:rsidRDefault="00D958A0" w:rsidP="00D958A0">
            <w:pPr>
              <w:pStyle w:val="30pasj-"/>
            </w:pPr>
            <w:r w:rsidRPr="009D438F">
              <w:t>3pt / 3pt</w:t>
            </w:r>
          </w:p>
        </w:tc>
      </w:tr>
      <w:tr w:rsidR="00D958A0" w:rsidRPr="003639F2" w14:paraId="3DB11C4A" w14:textId="77777777" w:rsidTr="008E6ECD">
        <w:trPr>
          <w:jc w:val="center"/>
        </w:trPr>
        <w:tc>
          <w:tcPr>
            <w:tcW w:w="1591" w:type="dxa"/>
            <w:tcBorders>
              <w:top w:val="nil"/>
              <w:left w:val="nil"/>
              <w:bottom w:val="nil"/>
              <w:right w:val="nil"/>
            </w:tcBorders>
          </w:tcPr>
          <w:p w14:paraId="0123E74D" w14:textId="77777777" w:rsidR="00D958A0" w:rsidRPr="00D20288" w:rsidRDefault="00D958A0" w:rsidP="00D958A0">
            <w:pPr>
              <w:pStyle w:val="30pasj-"/>
            </w:pPr>
            <w:r w:rsidRPr="00F84675">
              <w:rPr>
                <w:rFonts w:ascii="Hiragino Mincho Pro W3" w:hAnsi="Hiragino Mincho Pro W3" w:hint="eastAsia"/>
              </w:rPr>
              <w:t>表タイトル</w:t>
            </w:r>
            <w:r>
              <w:rPr>
                <w:rFonts w:hint="eastAsia"/>
              </w:rPr>
              <w:t>1</w:t>
            </w:r>
            <w:r w:rsidRPr="00F84675">
              <w:rPr>
                <w:rFonts w:ascii="Hiragino Mincho Pro W3" w:hAnsi="Hiragino Mincho Pro W3" w:hint="eastAsia"/>
              </w:rPr>
              <w:t>行</w:t>
            </w:r>
          </w:p>
        </w:tc>
        <w:tc>
          <w:tcPr>
            <w:tcW w:w="1628" w:type="dxa"/>
            <w:tcBorders>
              <w:top w:val="nil"/>
              <w:left w:val="nil"/>
              <w:bottom w:val="nil"/>
              <w:right w:val="nil"/>
            </w:tcBorders>
          </w:tcPr>
          <w:p w14:paraId="596D2945" w14:textId="587E2AA6" w:rsidR="00D958A0" w:rsidRPr="005434D1" w:rsidRDefault="00D958A0" w:rsidP="00D958A0">
            <w:pPr>
              <w:pStyle w:val="30pasj-"/>
            </w:pPr>
            <w:r>
              <w:t>Times</w:t>
            </w:r>
            <w:r w:rsidRPr="005434D1">
              <w:rPr>
                <w:rFonts w:hint="eastAsia"/>
              </w:rPr>
              <w:t xml:space="preserve"> 10pt</w:t>
            </w:r>
          </w:p>
        </w:tc>
        <w:tc>
          <w:tcPr>
            <w:tcW w:w="547" w:type="dxa"/>
            <w:tcBorders>
              <w:top w:val="nil"/>
              <w:left w:val="nil"/>
              <w:bottom w:val="nil"/>
              <w:right w:val="nil"/>
            </w:tcBorders>
          </w:tcPr>
          <w:p w14:paraId="4BD53407" w14:textId="77777777" w:rsidR="00D958A0" w:rsidRPr="00CD22A4" w:rsidRDefault="00D958A0" w:rsidP="00D958A0">
            <w:pPr>
              <w:pStyle w:val="30pasj-"/>
            </w:pPr>
            <w:r w:rsidRPr="00CD22A4">
              <w:t>12pt</w:t>
            </w:r>
          </w:p>
        </w:tc>
        <w:tc>
          <w:tcPr>
            <w:tcW w:w="912" w:type="dxa"/>
            <w:tcBorders>
              <w:top w:val="nil"/>
              <w:left w:val="nil"/>
              <w:bottom w:val="nil"/>
              <w:right w:val="nil"/>
            </w:tcBorders>
          </w:tcPr>
          <w:p w14:paraId="4D39CE6D" w14:textId="77777777" w:rsidR="00D958A0" w:rsidRPr="009D438F" w:rsidRDefault="00D958A0" w:rsidP="00D958A0">
            <w:pPr>
              <w:pStyle w:val="30pasj-"/>
            </w:pPr>
            <w:r w:rsidRPr="009D438F">
              <w:t>6pt / 6pt</w:t>
            </w:r>
          </w:p>
        </w:tc>
      </w:tr>
      <w:tr w:rsidR="00D958A0" w:rsidRPr="003639F2" w14:paraId="5E31F428" w14:textId="77777777" w:rsidTr="008E6ECD">
        <w:trPr>
          <w:jc w:val="center"/>
        </w:trPr>
        <w:tc>
          <w:tcPr>
            <w:tcW w:w="1591" w:type="dxa"/>
            <w:tcBorders>
              <w:top w:val="nil"/>
              <w:left w:val="nil"/>
              <w:bottom w:val="nil"/>
              <w:right w:val="nil"/>
            </w:tcBorders>
          </w:tcPr>
          <w:p w14:paraId="4E9723EA"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表タイトル複数行</w:t>
            </w:r>
          </w:p>
        </w:tc>
        <w:tc>
          <w:tcPr>
            <w:tcW w:w="1628" w:type="dxa"/>
            <w:tcBorders>
              <w:top w:val="nil"/>
              <w:left w:val="nil"/>
              <w:bottom w:val="nil"/>
              <w:right w:val="nil"/>
            </w:tcBorders>
          </w:tcPr>
          <w:p w14:paraId="1749AA77" w14:textId="70C50594" w:rsidR="00D958A0" w:rsidRPr="005434D1" w:rsidRDefault="00D958A0" w:rsidP="00D958A0">
            <w:pPr>
              <w:pStyle w:val="30pasj-"/>
            </w:pPr>
            <w:r>
              <w:t>Times</w:t>
            </w:r>
            <w:r w:rsidRPr="005434D1">
              <w:rPr>
                <w:rFonts w:hint="eastAsia"/>
              </w:rPr>
              <w:t xml:space="preserve"> 10pt</w:t>
            </w:r>
          </w:p>
        </w:tc>
        <w:tc>
          <w:tcPr>
            <w:tcW w:w="547" w:type="dxa"/>
            <w:tcBorders>
              <w:top w:val="nil"/>
              <w:left w:val="nil"/>
              <w:bottom w:val="nil"/>
              <w:right w:val="nil"/>
            </w:tcBorders>
          </w:tcPr>
          <w:p w14:paraId="001D64A3" w14:textId="77777777" w:rsidR="00D958A0" w:rsidRPr="00CD22A4" w:rsidRDefault="00D958A0" w:rsidP="00D958A0">
            <w:pPr>
              <w:pStyle w:val="30pasj-"/>
            </w:pPr>
            <w:r w:rsidRPr="00CD22A4">
              <w:t>12pt</w:t>
            </w:r>
          </w:p>
        </w:tc>
        <w:tc>
          <w:tcPr>
            <w:tcW w:w="912" w:type="dxa"/>
            <w:tcBorders>
              <w:top w:val="nil"/>
              <w:left w:val="nil"/>
              <w:bottom w:val="nil"/>
              <w:right w:val="nil"/>
            </w:tcBorders>
          </w:tcPr>
          <w:p w14:paraId="02AA66AF" w14:textId="77777777" w:rsidR="00D958A0" w:rsidRPr="009D438F" w:rsidRDefault="00D958A0" w:rsidP="00D958A0">
            <w:pPr>
              <w:pStyle w:val="30pasj-"/>
            </w:pPr>
            <w:r w:rsidRPr="009D438F">
              <w:t>6pt / 6pt</w:t>
            </w:r>
          </w:p>
        </w:tc>
      </w:tr>
      <w:tr w:rsidR="00D958A0" w:rsidRPr="003639F2" w14:paraId="6321803F" w14:textId="77777777" w:rsidTr="008E6ECD">
        <w:trPr>
          <w:jc w:val="center"/>
        </w:trPr>
        <w:tc>
          <w:tcPr>
            <w:tcW w:w="1591" w:type="dxa"/>
            <w:tcBorders>
              <w:top w:val="nil"/>
              <w:left w:val="nil"/>
              <w:bottom w:val="single" w:sz="12" w:space="0" w:color="auto"/>
              <w:right w:val="nil"/>
            </w:tcBorders>
          </w:tcPr>
          <w:p w14:paraId="3D708DAB" w14:textId="77777777" w:rsidR="00D958A0" w:rsidRPr="00F84675" w:rsidRDefault="00D958A0" w:rsidP="00D958A0">
            <w:pPr>
              <w:pStyle w:val="30pasj-"/>
              <w:rPr>
                <w:rFonts w:ascii="Hiragino Mincho Pro W3" w:hAnsi="Hiragino Mincho Pro W3"/>
              </w:rPr>
            </w:pPr>
            <w:r w:rsidRPr="00F84675">
              <w:rPr>
                <w:rFonts w:ascii="Hiragino Mincho Pro W3" w:hAnsi="Hiragino Mincho Pro W3" w:hint="eastAsia"/>
              </w:rPr>
              <w:t>数式</w:t>
            </w:r>
          </w:p>
        </w:tc>
        <w:tc>
          <w:tcPr>
            <w:tcW w:w="1628" w:type="dxa"/>
            <w:tcBorders>
              <w:top w:val="nil"/>
              <w:left w:val="nil"/>
              <w:bottom w:val="single" w:sz="12" w:space="0" w:color="auto"/>
              <w:right w:val="nil"/>
            </w:tcBorders>
          </w:tcPr>
          <w:p w14:paraId="21F7A94C" w14:textId="77777777" w:rsidR="00D958A0" w:rsidRPr="005434D1" w:rsidRDefault="00D958A0" w:rsidP="00D958A0">
            <w:pPr>
              <w:pStyle w:val="30pasj-"/>
            </w:pPr>
            <w:r w:rsidRPr="005434D1">
              <w:t>Times 10pt</w:t>
            </w:r>
          </w:p>
        </w:tc>
        <w:tc>
          <w:tcPr>
            <w:tcW w:w="547" w:type="dxa"/>
            <w:tcBorders>
              <w:top w:val="nil"/>
              <w:left w:val="nil"/>
              <w:bottom w:val="single" w:sz="12" w:space="0" w:color="auto"/>
              <w:right w:val="nil"/>
            </w:tcBorders>
          </w:tcPr>
          <w:p w14:paraId="352689B9" w14:textId="77777777" w:rsidR="00D958A0" w:rsidRPr="00CD22A4" w:rsidRDefault="00D958A0" w:rsidP="00D958A0">
            <w:pPr>
              <w:pStyle w:val="30pasj-"/>
            </w:pPr>
            <w:r w:rsidRPr="00CD22A4">
              <w:rPr>
                <w:rFonts w:hint="eastAsia"/>
              </w:rPr>
              <w:t>1</w:t>
            </w:r>
            <w:r w:rsidRPr="00CD22A4">
              <w:rPr>
                <w:rFonts w:hint="eastAsia"/>
              </w:rPr>
              <w:t>行</w:t>
            </w:r>
          </w:p>
        </w:tc>
        <w:tc>
          <w:tcPr>
            <w:tcW w:w="912" w:type="dxa"/>
            <w:tcBorders>
              <w:top w:val="nil"/>
              <w:left w:val="nil"/>
              <w:bottom w:val="single" w:sz="12" w:space="0" w:color="auto"/>
              <w:right w:val="nil"/>
            </w:tcBorders>
          </w:tcPr>
          <w:p w14:paraId="227E5221" w14:textId="77777777" w:rsidR="00D958A0" w:rsidRPr="009D438F" w:rsidRDefault="00D958A0" w:rsidP="00D958A0">
            <w:pPr>
              <w:pStyle w:val="30pasj-"/>
            </w:pPr>
            <w:r w:rsidRPr="009D438F">
              <w:t>12pt / 12pt</w:t>
            </w:r>
          </w:p>
        </w:tc>
      </w:tr>
    </w:tbl>
    <w:p w14:paraId="1741DCF0" w14:textId="77777777" w:rsidR="003A1FB3" w:rsidRPr="003639F2" w:rsidRDefault="003A1FB3" w:rsidP="00916038">
      <w:pPr>
        <w:pStyle w:val="00pasj-"/>
        <w:ind w:firstLine="200"/>
      </w:pPr>
    </w:p>
    <w:p w14:paraId="54C593D1" w14:textId="28100871" w:rsidR="003A1FB3" w:rsidRDefault="003A1FB3" w:rsidP="003A1FB3">
      <w:pPr>
        <w:pStyle w:val="05pasj-"/>
      </w:pPr>
      <w:r>
        <w:rPr>
          <w:rFonts w:hint="eastAsia"/>
        </w:rPr>
        <w:t>3.4</w:t>
      </w:r>
      <w:r w:rsidR="00F84675">
        <w:rPr>
          <w:rFonts w:hint="eastAsia"/>
        </w:rPr>
        <w:tab/>
      </w:r>
      <w:r w:rsidRPr="00F84675">
        <w:rPr>
          <w:rFonts w:ascii="Hiragino Mincho Pro W3" w:hAnsi="Hiragino Mincho Pro W3" w:hint="eastAsia"/>
        </w:rPr>
        <w:t>本文</w:t>
      </w:r>
    </w:p>
    <w:p w14:paraId="3AC48E58" w14:textId="1905EE76" w:rsidR="003A1FB3" w:rsidRPr="00ED0C53" w:rsidRDefault="003A1FB3" w:rsidP="008D6327">
      <w:pPr>
        <w:pStyle w:val="00pasj-"/>
        <w:ind w:firstLine="200"/>
        <w:rPr>
          <w:rFonts w:ascii="Hiragino Mincho Pro W3" w:hAnsi="Hiragino Mincho Pro W3"/>
        </w:rPr>
      </w:pPr>
      <w:r w:rsidRPr="00F84675">
        <w:rPr>
          <w:rFonts w:ascii="Hiragino Mincho Pro W3" w:hAnsi="Hiragino Mincho Pro W3" w:hint="eastAsia"/>
        </w:rPr>
        <w:t>本文は</w:t>
      </w:r>
      <w:r w:rsidR="003B6B84" w:rsidRPr="007826E6">
        <w:rPr>
          <w:rFonts w:hint="eastAsia"/>
        </w:rPr>
        <w:t>2</w:t>
      </w:r>
      <w:r w:rsidRPr="00F84675">
        <w:rPr>
          <w:rFonts w:ascii="Hiragino Mincho Pro W3" w:hAnsi="Hiragino Mincho Pro W3" w:hint="eastAsia"/>
        </w:rPr>
        <w:t>段組で記述します。フォントは、</w:t>
      </w:r>
      <w:r w:rsidRPr="007826E6">
        <w:t>10pt</w:t>
      </w:r>
      <w:r w:rsidRPr="00F84675">
        <w:rPr>
          <w:rFonts w:ascii="Hiragino Mincho Pro W3" w:hAnsi="Hiragino Mincho Pro W3" w:hint="eastAsia"/>
        </w:rPr>
        <w:t>の</w:t>
      </w:r>
      <w:r w:rsidR="00F84675" w:rsidRPr="00F84675">
        <w:rPr>
          <w:rFonts w:ascii="Hiragino Mincho Pro W3" w:hAnsi="Hiragino Mincho Pro W3" w:hint="eastAsia"/>
        </w:rPr>
        <w:lastRenderedPageBreak/>
        <w:t>ヒラギノ</w:t>
      </w:r>
      <w:r w:rsidRPr="00F84675">
        <w:rPr>
          <w:rFonts w:ascii="Hiragino Mincho Pro W3" w:hAnsi="Hiragino Mincho Pro W3" w:hint="eastAsia"/>
        </w:rPr>
        <w:t>明朝を使用してください。必要に応じて、</w:t>
      </w:r>
      <w:r w:rsidR="00F84675" w:rsidRPr="00F84675">
        <w:rPr>
          <w:rFonts w:ascii="Hiragino Mincho Pro W3" w:hAnsi="Hiragino Mincho Pro W3" w:hint="eastAsia"/>
        </w:rPr>
        <w:t>ヒラギノ角</w:t>
      </w:r>
      <w:r w:rsidRPr="00F84675">
        <w:rPr>
          <w:rFonts w:ascii="Hiragino Mincho Pro W3" w:hAnsi="Hiragino Mincho Pro W3" w:hint="eastAsia"/>
        </w:rPr>
        <w:t>ゴシックを適宜使用してください。ただし英数字は</w:t>
      </w:r>
      <w:r w:rsidRPr="007826E6">
        <w:rPr>
          <w:rFonts w:hint="eastAsia"/>
        </w:rPr>
        <w:t>Times</w:t>
      </w:r>
      <w:r w:rsidRPr="00F84675">
        <w:rPr>
          <w:rFonts w:ascii="Hiragino Mincho Pro W3" w:hAnsi="Hiragino Mincho Pro W3" w:hint="eastAsia"/>
        </w:rPr>
        <w:t>または</w:t>
      </w:r>
      <w:r w:rsidRPr="007826E6">
        <w:rPr>
          <w:rFonts w:hint="eastAsia"/>
        </w:rPr>
        <w:t>Times New Roman</w:t>
      </w:r>
      <w:r w:rsidRPr="00F84675">
        <w:rPr>
          <w:rFonts w:ascii="Hiragino Mincho Pro W3" w:hAnsi="Hiragino Mincho Pro W3" w:hint="eastAsia"/>
        </w:rPr>
        <w:t>を</w:t>
      </w:r>
      <w:r w:rsidR="00B358F9" w:rsidRPr="00F84675">
        <w:rPr>
          <w:rFonts w:ascii="Hiragino Mincho Pro W3" w:hAnsi="Hiragino Mincho Pro W3" w:hint="eastAsia"/>
        </w:rPr>
        <w:t>使用してください。</w:t>
      </w:r>
      <w:r w:rsidR="00200E70" w:rsidRPr="00F84675">
        <w:rPr>
          <w:rFonts w:ascii="Hiragino Mincho Pro W3" w:hAnsi="Hiragino Mincho Pro W3" w:hint="eastAsia"/>
        </w:rPr>
        <w:t>ギリシャ文字や数学記号は、</w:t>
      </w:r>
      <w:r w:rsidR="00200E70">
        <w:rPr>
          <w:rFonts w:hint="eastAsia"/>
        </w:rPr>
        <w:t>PC</w:t>
      </w:r>
      <w:r w:rsidR="00200E70" w:rsidRPr="00F84675">
        <w:rPr>
          <w:rFonts w:ascii="Hiragino Mincho Pro W3" w:hAnsi="Hiragino Mincho Pro W3" w:hint="eastAsia"/>
        </w:rPr>
        <w:t>環境によっては従来のように</w:t>
      </w:r>
      <w:r w:rsidR="00200E70">
        <w:rPr>
          <w:rFonts w:hint="eastAsia"/>
        </w:rPr>
        <w:t>Symbol</w:t>
      </w:r>
      <w:r w:rsidR="00200E70" w:rsidRPr="00F84675">
        <w:rPr>
          <w:rFonts w:ascii="Hiragino Mincho Pro W3" w:hAnsi="Hiragino Mincho Pro W3" w:hint="eastAsia"/>
        </w:rPr>
        <w:t>フォントを用いて入力することはできません。その場合は、</w:t>
      </w:r>
      <w:r w:rsidR="00200E70">
        <w:rPr>
          <w:rFonts w:hint="eastAsia"/>
        </w:rPr>
        <w:t>Times</w:t>
      </w:r>
      <w:r w:rsidR="00200E70" w:rsidRPr="00F84675">
        <w:rPr>
          <w:rFonts w:ascii="Hiragino Mincho Pro W3" w:hAnsi="Hiragino Mincho Pro W3" w:hint="eastAsia"/>
        </w:rPr>
        <w:t>フォント中の該当する文字（</w:t>
      </w:r>
      <w:r w:rsidR="00200E70">
        <w:rPr>
          <w:rFonts w:hint="eastAsia"/>
        </w:rPr>
        <w:t>Unicode</w:t>
      </w:r>
      <w:r w:rsidR="00200E70" w:rsidRPr="00F84675">
        <w:rPr>
          <w:rFonts w:ascii="Hiragino Mincho Pro W3" w:hAnsi="Hiragino Mincho Pro W3" w:hint="eastAsia"/>
        </w:rPr>
        <w:t>で定義されている）を入力してください。</w:t>
      </w:r>
      <w:r w:rsidR="00200E70">
        <w:rPr>
          <w:rFonts w:hint="eastAsia"/>
        </w:rPr>
        <w:t>Windows</w:t>
      </w:r>
      <w:r w:rsidR="00200E70" w:rsidRPr="00F84675">
        <w:rPr>
          <w:rFonts w:ascii="Hiragino Mincho Pro W3" w:hAnsi="Hiragino Mincho Pro W3" w:hint="eastAsia"/>
        </w:rPr>
        <w:t>の場合は</w:t>
      </w:r>
      <w:r w:rsidR="00D958A0" w:rsidRPr="00D958A0">
        <w:rPr>
          <w:rFonts w:ascii="Hiragino Mincho Pro W3" w:hAnsi="Hiragino Mincho Pro W3" w:hint="eastAsia"/>
        </w:rPr>
        <w:t>「記号と特殊文字」で文字を探すか「文字コード」を入力</w:t>
      </w:r>
      <w:r w:rsidR="00200E70" w:rsidRPr="00F84675">
        <w:rPr>
          <w:rFonts w:ascii="Hiragino Mincho Pro W3" w:hAnsi="Hiragino Mincho Pro W3" w:hint="eastAsia"/>
        </w:rPr>
        <w:t>、</w:t>
      </w:r>
      <w:r w:rsidR="00200E70">
        <w:rPr>
          <w:rFonts w:hint="eastAsia"/>
        </w:rPr>
        <w:t>Mac</w:t>
      </w:r>
      <w:r w:rsidR="00200E70" w:rsidRPr="00F84675">
        <w:rPr>
          <w:rFonts w:ascii="Hiragino Mincho Pro W3" w:hAnsi="Hiragino Mincho Pro W3" w:hint="eastAsia"/>
        </w:rPr>
        <w:t>の場合は「文字ビューワ」で文字を探して入力できます。</w:t>
      </w:r>
    </w:p>
    <w:p w14:paraId="2195A282" w14:textId="77777777" w:rsidR="0029755F" w:rsidRPr="00F84675" w:rsidRDefault="0029755F" w:rsidP="0029755F">
      <w:pPr>
        <w:pStyle w:val="00pasj-"/>
        <w:ind w:firstLine="200"/>
        <w:rPr>
          <w:rFonts w:ascii="Hiragino Mincho Pro W3" w:hAnsi="Hiragino Mincho Pro W3"/>
        </w:rPr>
      </w:pPr>
      <w:r w:rsidRPr="00F84675">
        <w:rPr>
          <w:rFonts w:ascii="Hiragino Mincho Pro W3" w:hAnsi="Hiragino Mincho Pro W3" w:hint="eastAsia"/>
        </w:rPr>
        <w:t>また、このテンプレートでは日本語と英字の間隔を自動調整しています。</w:t>
      </w:r>
    </w:p>
    <w:p w14:paraId="04881538" w14:textId="77777777" w:rsidR="0029755F" w:rsidRDefault="0029755F" w:rsidP="0029755F">
      <w:pPr>
        <w:pStyle w:val="05pasj-"/>
      </w:pPr>
      <w:r>
        <w:rPr>
          <w:rFonts w:hint="eastAsia"/>
        </w:rPr>
        <w:t>3.5</w:t>
      </w:r>
      <w:r>
        <w:rPr>
          <w:rFonts w:hint="eastAsia"/>
        </w:rPr>
        <w:tab/>
      </w:r>
      <w:r w:rsidRPr="00F84675">
        <w:rPr>
          <w:rFonts w:ascii="Hiragino Mincho Pro W3" w:hAnsi="Hiragino Mincho Pro W3" w:hint="eastAsia"/>
        </w:rPr>
        <w:t>章・節の見出し</w:t>
      </w:r>
    </w:p>
    <w:p w14:paraId="73A2BD76" w14:textId="5AFEE1B3" w:rsidR="0029755F" w:rsidRDefault="0029755F" w:rsidP="0029755F">
      <w:pPr>
        <w:pStyle w:val="00pasj-"/>
        <w:ind w:firstLine="200"/>
      </w:pPr>
      <w:r w:rsidRPr="00F84675">
        <w:rPr>
          <w:rFonts w:ascii="Hiragino Mincho Pro W3" w:hAnsi="Hiragino Mincho Pro W3" w:hint="eastAsia"/>
        </w:rPr>
        <w:t>各章の見出し、節の見出しには必ず番号を付けてください。見出しのフォントは</w:t>
      </w:r>
      <w:r w:rsidR="00F84675" w:rsidRPr="00F84675">
        <w:rPr>
          <w:rFonts w:ascii="Hiragino Mincho Pro W3" w:hAnsi="Hiragino Mincho Pro W3" w:hint="eastAsia"/>
        </w:rPr>
        <w:t>ヒラギノ角</w:t>
      </w:r>
      <w:r w:rsidRPr="00F84675">
        <w:rPr>
          <w:rFonts w:ascii="Hiragino Mincho Pro W3" w:hAnsi="Hiragino Mincho Pro W3" w:hint="eastAsia"/>
        </w:rPr>
        <w:t>ゴシック</w:t>
      </w:r>
      <w:r w:rsidRPr="007826E6">
        <w:t>1</w:t>
      </w:r>
      <w:r w:rsidRPr="007826E6">
        <w:rPr>
          <w:rFonts w:hint="eastAsia"/>
        </w:rPr>
        <w:t>2</w:t>
      </w:r>
      <w:r w:rsidRPr="007826E6">
        <w:t>pt</w:t>
      </w:r>
      <w:r w:rsidRPr="00F84675">
        <w:rPr>
          <w:rFonts w:ascii="Hiragino Mincho Pro W3" w:hAnsi="Hiragino Mincho Pro W3" w:hint="eastAsia"/>
        </w:rPr>
        <w:t>を、小見出しは</w:t>
      </w:r>
      <w:r w:rsidR="00F84675" w:rsidRPr="00F84675">
        <w:rPr>
          <w:rFonts w:ascii="Hiragino Mincho Pro W3" w:hAnsi="Hiragino Mincho Pro W3" w:hint="eastAsia"/>
        </w:rPr>
        <w:t>ヒラギノ</w:t>
      </w:r>
      <w:r w:rsidRPr="00F84675">
        <w:rPr>
          <w:rFonts w:ascii="Hiragino Mincho Pro W3" w:hAnsi="Hiragino Mincho Pro W3" w:hint="eastAsia"/>
        </w:rPr>
        <w:t>明朝</w:t>
      </w:r>
      <w:r w:rsidRPr="007826E6">
        <w:t>1</w:t>
      </w:r>
      <w:r w:rsidRPr="007826E6">
        <w:rPr>
          <w:rFonts w:hint="eastAsia"/>
        </w:rPr>
        <w:t>0</w:t>
      </w:r>
      <w:r w:rsidRPr="007826E6">
        <w:t>pt</w:t>
      </w:r>
      <w:r w:rsidRPr="00F84675">
        <w:rPr>
          <w:rFonts w:ascii="Hiragino Mincho Pro W3" w:hAnsi="Hiragino Mincho Pro W3" w:hint="eastAsia"/>
        </w:rPr>
        <w:t>をお使いください。</w:t>
      </w:r>
    </w:p>
    <w:p w14:paraId="454B59F1" w14:textId="77777777" w:rsidR="0029755F" w:rsidRPr="00F84675" w:rsidRDefault="0029755F" w:rsidP="0029755F">
      <w:pPr>
        <w:pStyle w:val="00pasj-"/>
        <w:ind w:firstLine="200"/>
        <w:rPr>
          <w:rFonts w:ascii="Hiragino Mincho Pro W3" w:hAnsi="Hiragino Mincho Pro W3"/>
        </w:rPr>
      </w:pPr>
      <w:r w:rsidRPr="00F84675">
        <w:rPr>
          <w:rFonts w:ascii="Hiragino Mincho Pro W3" w:hAnsi="Hiragino Mincho Pro W3" w:hint="eastAsia"/>
        </w:rPr>
        <w:t>尚、本テンプレートでは、見出し、小見出しに自動的に番号を振るようには</w:t>
      </w:r>
      <w:r w:rsidRPr="00F84675">
        <w:rPr>
          <w:rFonts w:ascii="Hiragino Mincho Pro W3" w:hAnsi="Hiragino Mincho Pro W3" w:hint="eastAsia"/>
          <w:u w:val="wave"/>
        </w:rPr>
        <w:t>なっていません</w:t>
      </w:r>
      <w:r w:rsidRPr="00F84675">
        <w:rPr>
          <w:rFonts w:ascii="Hiragino Mincho Pro W3" w:hAnsi="Hiragino Mincho Pro W3" w:hint="eastAsia"/>
        </w:rPr>
        <w:t>。ご注意ください。</w:t>
      </w:r>
    </w:p>
    <w:p w14:paraId="76C658FA" w14:textId="77777777" w:rsidR="003A1FB3" w:rsidRPr="003639F2" w:rsidRDefault="003A1FB3" w:rsidP="003A1FB3">
      <w:pPr>
        <w:pStyle w:val="05pasj-"/>
      </w:pPr>
      <w:r>
        <w:rPr>
          <w:rFonts w:hint="eastAsia"/>
        </w:rPr>
        <w:t>3.6</w:t>
      </w:r>
      <w:r>
        <w:rPr>
          <w:rFonts w:hint="eastAsia"/>
        </w:rPr>
        <w:tab/>
      </w:r>
      <w:r w:rsidRPr="00F84675">
        <w:rPr>
          <w:rFonts w:ascii="Hiragino Mincho Pro W3" w:hAnsi="Hiragino Mincho Pro W3" w:hint="eastAsia"/>
        </w:rPr>
        <w:t>箇条書き</w:t>
      </w:r>
    </w:p>
    <w:p w14:paraId="32505446" w14:textId="77777777" w:rsidR="003A1FB3" w:rsidRPr="00F84675" w:rsidRDefault="003A1FB3" w:rsidP="008D6327">
      <w:pPr>
        <w:pStyle w:val="00pasj-"/>
        <w:ind w:firstLine="200"/>
        <w:rPr>
          <w:rFonts w:ascii="Hiragino Mincho Pro W3" w:hAnsi="Hiragino Mincho Pro W3"/>
        </w:rPr>
      </w:pPr>
      <w:r w:rsidRPr="00F84675">
        <w:rPr>
          <w:rFonts w:ascii="Hiragino Mincho Pro W3" w:hAnsi="Hiragino Mincho Pro W3" w:hint="eastAsia"/>
        </w:rPr>
        <w:t>箇条書きは、まず各項目を少しでも書いてから、その部分を選択し</w:t>
      </w:r>
      <w:r w:rsidR="00AE69C2" w:rsidRPr="00F84675">
        <w:rPr>
          <w:rFonts w:ascii="Hiragino Mincho Pro W3" w:hAnsi="Hiragino Mincho Pro W3" w:hint="eastAsia"/>
        </w:rPr>
        <w:t>た後にスタイル「箇条書き」を指定</w:t>
      </w:r>
      <w:r w:rsidRPr="00F84675">
        <w:rPr>
          <w:rFonts w:ascii="Hiragino Mincho Pro W3" w:hAnsi="Hiragino Mincho Pro W3" w:hint="eastAsia"/>
        </w:rPr>
        <w:t>すれば簡単に</w:t>
      </w:r>
      <w:r w:rsidR="00AE69C2" w:rsidRPr="00F84675">
        <w:rPr>
          <w:rFonts w:ascii="Hiragino Mincho Pro W3" w:hAnsi="Hiragino Mincho Pro W3" w:hint="eastAsia"/>
        </w:rPr>
        <w:t>スタイルを設定</w:t>
      </w:r>
      <w:r w:rsidR="00D9307C" w:rsidRPr="00F84675">
        <w:rPr>
          <w:rFonts w:ascii="Hiragino Mincho Pro W3" w:hAnsi="Hiragino Mincho Pro W3" w:hint="eastAsia"/>
        </w:rPr>
        <w:t>でき</w:t>
      </w:r>
      <w:r w:rsidRPr="00F84675">
        <w:rPr>
          <w:rFonts w:ascii="Hiragino Mincho Pro W3" w:hAnsi="Hiragino Mincho Pro W3" w:hint="eastAsia"/>
        </w:rPr>
        <w:t>ます。</w:t>
      </w:r>
    </w:p>
    <w:p w14:paraId="4EBDD92C" w14:textId="77777777" w:rsidR="003A1FB3" w:rsidRDefault="003A1FB3" w:rsidP="003A1FB3">
      <w:pPr>
        <w:pStyle w:val="05pasj-"/>
      </w:pPr>
      <w:r>
        <w:rPr>
          <w:rFonts w:hint="eastAsia"/>
        </w:rPr>
        <w:t>3.7</w:t>
      </w:r>
      <w:r>
        <w:rPr>
          <w:rFonts w:hint="eastAsia"/>
        </w:rPr>
        <w:tab/>
      </w:r>
      <w:r w:rsidRPr="00F84675">
        <w:rPr>
          <w:rFonts w:ascii="Hiragino Mincho Pro W3" w:hAnsi="Hiragino Mincho Pro W3" w:hint="eastAsia"/>
        </w:rPr>
        <w:t>図表の挿入</w:t>
      </w:r>
    </w:p>
    <w:p w14:paraId="64413B5C" w14:textId="6ED8B861" w:rsidR="00AE69C2" w:rsidRPr="00F84675" w:rsidRDefault="00AE69C2" w:rsidP="008D6327">
      <w:pPr>
        <w:pStyle w:val="00pasj-"/>
        <w:ind w:firstLine="200"/>
        <w:rPr>
          <w:rFonts w:ascii="Hiragino Mincho Pro W3" w:hAnsi="Hiragino Mincho Pro W3"/>
        </w:rPr>
      </w:pPr>
      <w:r w:rsidRPr="00F84675">
        <w:rPr>
          <w:rFonts w:ascii="Hiragino Mincho Pro W3" w:hAnsi="Hiragino Mincho Pro W3" w:hint="eastAsia"/>
        </w:rPr>
        <w:t>図および表とそれらの説明文（キャプション</w:t>
      </w:r>
      <w:r w:rsidR="005D4077" w:rsidRPr="00F84675">
        <w:rPr>
          <w:rFonts w:ascii="Hiragino Mincho Pro W3" w:hAnsi="Hiragino Mincho Pro W3" w:hint="eastAsia"/>
          <w:color w:val="000000" w:themeColor="text1"/>
        </w:rPr>
        <w:t>および</w:t>
      </w:r>
      <w:r w:rsidR="002D1A8D" w:rsidRPr="00F84675">
        <w:rPr>
          <w:rFonts w:ascii="Hiragino Mincho Pro W3" w:hAnsi="Hiragino Mincho Pro W3" w:hint="eastAsia"/>
        </w:rPr>
        <w:t>タイトル</w:t>
      </w:r>
      <w:r w:rsidRPr="00F84675">
        <w:rPr>
          <w:rFonts w:ascii="Hiragino Mincho Pro W3" w:hAnsi="Hiragino Mincho Pro W3" w:hint="eastAsia"/>
        </w:rPr>
        <w:t>）は英語で記述してください。</w:t>
      </w:r>
    </w:p>
    <w:p w14:paraId="358F121D" w14:textId="77777777" w:rsidR="003A1FB3" w:rsidRPr="00F84675" w:rsidRDefault="00AE69C2" w:rsidP="008D6327">
      <w:pPr>
        <w:pStyle w:val="00pasj-"/>
        <w:ind w:firstLine="200"/>
        <w:rPr>
          <w:rFonts w:ascii="Hiragino Mincho Pro W3" w:hAnsi="Hiragino Mincho Pro W3"/>
        </w:rPr>
      </w:pPr>
      <w:r w:rsidRPr="00F84675">
        <w:rPr>
          <w:rFonts w:ascii="Hiragino Mincho Pro W3" w:hAnsi="Hiragino Mincho Pro W3" w:hint="eastAsia"/>
        </w:rPr>
        <w:t>作成にあたっての</w:t>
      </w:r>
      <w:r w:rsidR="003A1FB3" w:rsidRPr="00F84675">
        <w:rPr>
          <w:rFonts w:ascii="Hiragino Mincho Pro W3" w:hAnsi="Hiragino Mincho Pro W3" w:hint="eastAsia"/>
        </w:rPr>
        <w:t>注意点は以下の通りです。</w:t>
      </w:r>
    </w:p>
    <w:tbl>
      <w:tblPr>
        <w:tblpPr w:vertAnchor="text" w:horzAnchor="margin" w:tblpY="2946"/>
        <w:tblOverlap w:val="never"/>
        <w:tblW w:w="9639" w:type="dxa"/>
        <w:tblCellMar>
          <w:left w:w="0" w:type="dxa"/>
          <w:right w:w="0" w:type="dxa"/>
        </w:tblCellMar>
        <w:tblLook w:val="01E0" w:firstRow="1" w:lastRow="1" w:firstColumn="1" w:lastColumn="1" w:noHBand="0" w:noVBand="0"/>
      </w:tblPr>
      <w:tblGrid>
        <w:gridCol w:w="4810"/>
        <w:gridCol w:w="4829"/>
      </w:tblGrid>
      <w:tr w:rsidR="00811598" w14:paraId="5D3CD59F" w14:textId="77777777" w:rsidTr="00811598">
        <w:tc>
          <w:tcPr>
            <w:tcW w:w="4810" w:type="dxa"/>
            <w:vAlign w:val="bottom"/>
          </w:tcPr>
          <w:p w14:paraId="750D2CC5" w14:textId="77777777" w:rsidR="00811598" w:rsidRDefault="00811598" w:rsidP="00811598">
            <w:pPr>
              <w:pStyle w:val="20pasj-"/>
            </w:pPr>
            <w:r>
              <w:rPr>
                <w:rFonts w:hint="eastAsia"/>
                <w:noProof/>
              </w:rPr>
              <w:drawing>
                <wp:inline distT="0" distB="0" distL="0" distR="0" wp14:anchorId="2EDF44E0" wp14:editId="46621EC4">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10"/>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157B8944" w14:textId="77777777" w:rsidR="00811598" w:rsidRDefault="00811598" w:rsidP="00811598">
            <w:pPr>
              <w:pStyle w:val="21pasj-1"/>
            </w:pPr>
            <w:r>
              <w:rPr>
                <w:rFonts w:hint="eastAsia"/>
              </w:rPr>
              <w:t>(a)</w:t>
            </w:r>
            <w:r>
              <w:t xml:space="preserve"> PN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c>
          <w:tcPr>
            <w:tcW w:w="4829" w:type="dxa"/>
            <w:vAlign w:val="bottom"/>
          </w:tcPr>
          <w:p w14:paraId="3F4DB5C4" w14:textId="77777777" w:rsidR="00811598" w:rsidRDefault="00811598" w:rsidP="00811598">
            <w:pPr>
              <w:pStyle w:val="20pasj-"/>
            </w:pPr>
            <w:r>
              <w:rPr>
                <w:rFonts w:hint="eastAsia"/>
                <w:noProof/>
              </w:rPr>
              <w:drawing>
                <wp:inline distT="0" distB="0" distL="0" distR="0" wp14:anchorId="3D43136E" wp14:editId="514D2EB6">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11"/>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234305A8" w14:textId="77777777" w:rsidR="00811598" w:rsidRDefault="00811598" w:rsidP="00811598">
            <w:pPr>
              <w:pStyle w:val="21pasj-1"/>
            </w:pPr>
            <w:r>
              <w:rPr>
                <w:rFonts w:hint="eastAsia"/>
              </w:rPr>
              <w:t>(b)</w:t>
            </w:r>
            <w:r>
              <w:t xml:space="preserve"> JPE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r>
      <w:tr w:rsidR="00811598" w:rsidRPr="00616797" w14:paraId="741A453E" w14:textId="77777777" w:rsidTr="00811598">
        <w:trPr>
          <w:trHeight w:val="284"/>
        </w:trPr>
        <w:tc>
          <w:tcPr>
            <w:tcW w:w="9639" w:type="dxa"/>
            <w:gridSpan w:val="2"/>
            <w:vAlign w:val="bottom"/>
          </w:tcPr>
          <w:p w14:paraId="01DC1B91" w14:textId="77777777" w:rsidR="00811598" w:rsidRPr="00616797" w:rsidRDefault="00811598" w:rsidP="00811598">
            <w:pPr>
              <w:pStyle w:val="22pasj-"/>
            </w:pPr>
            <w:r>
              <w:rPr>
                <w:rFonts w:hint="eastAsia"/>
              </w:rPr>
              <w:t xml:space="preserve">Figure </w:t>
            </w:r>
            <w:r>
              <w:t>3</w:t>
            </w:r>
            <w:r>
              <w:rPr>
                <w:rFonts w:hint="eastAsia"/>
              </w:rPr>
              <w:t xml:space="preserve">: These examples are the circular charts showing the shares of PC's OSs used to write the papers for IPAC10. (Publishing approved by </w:t>
            </w:r>
            <w:proofErr w:type="spellStart"/>
            <w:r>
              <w:t>JACoW</w:t>
            </w:r>
            <w:proofErr w:type="spellEnd"/>
            <w:r>
              <w:rPr>
                <w:rFonts w:hint="eastAsia"/>
              </w:rPr>
              <w:t>)</w:t>
            </w:r>
          </w:p>
        </w:tc>
      </w:tr>
    </w:tbl>
    <w:p w14:paraId="663DB8D3" w14:textId="376B7DCE" w:rsidR="002D4FB0" w:rsidRPr="002E4367" w:rsidRDefault="0081147C" w:rsidP="00635BAA">
      <w:pPr>
        <w:pStyle w:val="07pasj-"/>
      </w:pPr>
      <w:r w:rsidRPr="00F84675">
        <w:rPr>
          <w:rFonts w:ascii="Hiragino Mincho Pro W3" w:hAnsi="Hiragino Mincho Pro W3"/>
        </w:rPr>
        <w:t>図</w:t>
      </w:r>
      <w:r w:rsidR="005D4077" w:rsidRPr="00F84675">
        <w:rPr>
          <w:rFonts w:ascii="Hiragino Mincho Pro W3" w:hAnsi="Hiragino Mincho Pro W3"/>
        </w:rPr>
        <w:t>および</w:t>
      </w:r>
      <w:r w:rsidRPr="00F84675">
        <w:rPr>
          <w:rFonts w:ascii="Hiragino Mincho Pro W3" w:hAnsi="Hiragino Mincho Pro W3"/>
        </w:rPr>
        <w:t>表の</w:t>
      </w:r>
      <w:r w:rsidR="00540A74" w:rsidRPr="00F84675">
        <w:rPr>
          <w:rFonts w:ascii="Hiragino Mincho Pro W3" w:hAnsi="Hiragino Mincho Pro W3" w:hint="eastAsia"/>
        </w:rPr>
        <w:t>説明文</w:t>
      </w:r>
      <w:r w:rsidR="002D4FB0" w:rsidRPr="00F84675">
        <w:rPr>
          <w:rFonts w:ascii="Hiragino Mincho Pro W3" w:hAnsi="Hiragino Mincho Pro W3" w:hint="eastAsia"/>
        </w:rPr>
        <w:t>の始まりを、図は</w:t>
      </w:r>
      <w:r w:rsidR="004A1C23" w:rsidRPr="00F84675">
        <w:rPr>
          <w:rFonts w:ascii="Hiragino Mincho Pro W3" w:hAnsi="Hiragino Mincho Pro W3" w:hint="eastAsia"/>
        </w:rPr>
        <w:t>「</w:t>
      </w:r>
      <w:r w:rsidR="002D4FB0" w:rsidRPr="00197007">
        <w:rPr>
          <w:rFonts w:hint="eastAsia"/>
        </w:rPr>
        <w:t>Figure 1:</w:t>
      </w:r>
      <w:r w:rsidR="00540A74" w:rsidRPr="00197007">
        <w:rPr>
          <w:rFonts w:hint="eastAsia"/>
        </w:rPr>
        <w:t xml:space="preserve"> </w:t>
      </w:r>
      <w:r w:rsidR="004A1C23" w:rsidRPr="00F84675">
        <w:rPr>
          <w:rFonts w:ascii="Hiragino Mincho Pro W3" w:hAnsi="Hiragino Mincho Pro W3" w:hint="eastAsia"/>
        </w:rPr>
        <w:t>」</w:t>
      </w:r>
      <w:r w:rsidR="002D4FB0" w:rsidRPr="00F84675">
        <w:rPr>
          <w:rFonts w:ascii="Hiragino Mincho Pro W3" w:hAnsi="Hiragino Mincho Pro W3" w:hint="eastAsia"/>
        </w:rPr>
        <w:t>、表は</w:t>
      </w:r>
      <w:r w:rsidR="004A1C23" w:rsidRPr="00F84675">
        <w:rPr>
          <w:rFonts w:ascii="Hiragino Mincho Pro W3" w:hAnsi="Hiragino Mincho Pro W3" w:hint="eastAsia"/>
        </w:rPr>
        <w:t>「</w:t>
      </w:r>
      <w:r w:rsidR="002D4FB0" w:rsidRPr="00197007">
        <w:rPr>
          <w:rFonts w:hint="eastAsia"/>
        </w:rPr>
        <w:t>Table 1:</w:t>
      </w:r>
      <w:r w:rsidR="00540A74" w:rsidRPr="00197007">
        <w:rPr>
          <w:rFonts w:hint="eastAsia"/>
        </w:rPr>
        <w:t xml:space="preserve"> </w:t>
      </w:r>
      <w:r w:rsidR="004A1C23" w:rsidRPr="00F84675">
        <w:rPr>
          <w:rFonts w:ascii="Hiragino Mincho Pro W3" w:hAnsi="Hiragino Mincho Pro W3" w:hint="eastAsia"/>
        </w:rPr>
        <w:t>」</w:t>
      </w:r>
      <w:r w:rsidR="002D4FB0" w:rsidRPr="00F84675">
        <w:rPr>
          <w:rFonts w:ascii="Hiragino Mincho Pro W3" w:hAnsi="Hiragino Mincho Pro W3" w:hint="eastAsia"/>
        </w:rPr>
        <w:t>などとし</w:t>
      </w:r>
      <w:r w:rsidR="005D0EEE">
        <w:rPr>
          <w:rFonts w:ascii="Hiragino Mincho Pro W3" w:hAnsi="Hiragino Mincho Pro W3" w:hint="eastAsia"/>
          <w:color w:val="000000" w:themeColor="text1"/>
        </w:rPr>
        <w:t>（数字の</w:t>
      </w:r>
      <w:bookmarkStart w:id="0" w:name="_GoBack"/>
      <w:bookmarkEnd w:id="0"/>
      <w:r w:rsidR="00635BAA" w:rsidRPr="00635BAA">
        <w:rPr>
          <w:rFonts w:ascii="Hiragino Mincho Pro W3" w:hAnsi="Hiragino Mincho Pro W3" w:hint="eastAsia"/>
          <w:color w:val="000000" w:themeColor="text1"/>
        </w:rPr>
        <w:t>前とコロンの後に半角スペースを入れる）</w:t>
      </w:r>
      <w:r w:rsidR="002D4FB0" w:rsidRPr="00F84675">
        <w:rPr>
          <w:rFonts w:ascii="Hiragino Mincho Pro W3" w:hAnsi="Hiragino Mincho Pro W3" w:hint="eastAsia"/>
        </w:rPr>
        <w:t>、</w:t>
      </w:r>
      <w:r w:rsidR="005D4077" w:rsidRPr="00F84675">
        <w:rPr>
          <w:rFonts w:ascii="Hiragino Mincho Pro W3" w:hAnsi="Hiragino Mincho Pro W3" w:hint="eastAsia"/>
        </w:rPr>
        <w:t>「</w:t>
      </w:r>
      <w:r w:rsidR="002D4FB0" w:rsidRPr="00197007">
        <w:rPr>
          <w:rFonts w:hint="eastAsia"/>
        </w:rPr>
        <w:t>F</w:t>
      </w:r>
      <w:r w:rsidR="002D4FB0" w:rsidRPr="00197007">
        <w:t>ig. 1:</w:t>
      </w:r>
      <w:r w:rsidR="00540A74" w:rsidRPr="00197007">
        <w:rPr>
          <w:rFonts w:hint="eastAsia"/>
        </w:rPr>
        <w:t xml:space="preserve"> </w:t>
      </w:r>
      <w:r w:rsidR="005D4077" w:rsidRPr="00F84675">
        <w:rPr>
          <w:rFonts w:ascii="Hiragino Mincho Pro W3" w:hAnsi="Hiragino Mincho Pro W3" w:hint="eastAsia"/>
        </w:rPr>
        <w:t>」</w:t>
      </w:r>
      <w:r w:rsidR="002D4FB0" w:rsidRPr="00F84675">
        <w:rPr>
          <w:rFonts w:ascii="Hiragino Mincho Pro W3" w:hAnsi="Hiragino Mincho Pro W3"/>
        </w:rPr>
        <w:t>等は不可。</w:t>
      </w:r>
    </w:p>
    <w:p w14:paraId="6FE728B3" w14:textId="2E89C2FF" w:rsidR="002D4FB0" w:rsidRPr="002E4367" w:rsidRDefault="0081147C" w:rsidP="00F2192E">
      <w:pPr>
        <w:pStyle w:val="07pasj-"/>
      </w:pPr>
      <w:r w:rsidRPr="00F84675">
        <w:rPr>
          <w:rFonts w:ascii="Hiragino Mincho Pro W3" w:hAnsi="Hiragino Mincho Pro W3" w:hint="eastAsia"/>
        </w:rPr>
        <w:t>表タイトルの</w:t>
      </w:r>
      <w:r w:rsidR="002D4FB0" w:rsidRPr="00F84675">
        <w:rPr>
          <w:rFonts w:ascii="Hiragino Mincho Pro W3" w:hAnsi="Hiragino Mincho Pro W3" w:hint="eastAsia"/>
        </w:rPr>
        <w:t>記述にあたってはキャピタライゼーション・ルールに関する解説（</w:t>
      </w:r>
      <w:r w:rsidR="002D4FB0" w:rsidRPr="00637812">
        <w:rPr>
          <w:rStyle w:val="060pasj-0"/>
          <w:rFonts w:hint="eastAsia"/>
        </w:rPr>
        <w:t>[</w:t>
      </w:r>
      <w:r w:rsidR="00A80459" w:rsidRPr="00637812">
        <w:rPr>
          <w:rStyle w:val="060pasj-0"/>
          <w:rFonts w:hint="eastAsia"/>
        </w:rPr>
        <w:t>7</w:t>
      </w:r>
      <w:r w:rsidR="002D4FB0" w:rsidRPr="00637812">
        <w:rPr>
          <w:rStyle w:val="060pasj-0"/>
          <w:rFonts w:hint="eastAsia"/>
        </w:rPr>
        <w:t>]</w:t>
      </w:r>
      <w:r w:rsidR="002D4FB0" w:rsidRPr="00F84675">
        <w:rPr>
          <w:rFonts w:ascii="Hiragino Mincho Pro W3" w:hAnsi="Hiragino Mincho Pro W3" w:hint="eastAsia"/>
        </w:rPr>
        <w:t>の</w:t>
      </w:r>
      <w:r w:rsidR="002D4FB0" w:rsidRPr="002E4367">
        <w:rPr>
          <w:rFonts w:hint="eastAsia"/>
        </w:rPr>
        <w:t>Titl</w:t>
      </w:r>
      <w:r w:rsidR="002D4FB0" w:rsidRPr="002E4367">
        <w:t>es</w:t>
      </w:r>
      <w:r w:rsidR="002D4FB0" w:rsidRPr="00F84675">
        <w:rPr>
          <w:rFonts w:ascii="Hiragino Mincho Pro W3" w:hAnsi="Hiragino Mincho Pro W3"/>
        </w:rPr>
        <w:t>の項目）を参考に、</w:t>
      </w:r>
    </w:p>
    <w:p w14:paraId="4CB6A645" w14:textId="32255715" w:rsidR="00A97508" w:rsidRPr="00F84675" w:rsidRDefault="003F0C65" w:rsidP="00FE1B4F">
      <w:pPr>
        <w:pStyle w:val="07pasj-"/>
        <w:numPr>
          <w:ilvl w:val="0"/>
          <w:numId w:val="46"/>
        </w:numPr>
        <w:ind w:leftChars="0" w:left="709" w:firstLineChars="0" w:hanging="283"/>
        <w:rPr>
          <w:rFonts w:ascii="Hiragino Mincho Pro W3" w:hAnsi="Hiragino Mincho Pro W3"/>
        </w:rPr>
      </w:pPr>
      <w:r w:rsidRPr="00F84675">
        <w:rPr>
          <w:rFonts w:ascii="Hiragino Mincho Pro W3" w:hAnsi="Hiragino Mincho Pro W3" w:hint="eastAsia"/>
        </w:rPr>
        <w:t>タイトル</w:t>
      </w:r>
      <w:r w:rsidR="00FE1B4F" w:rsidRPr="00F84675">
        <w:rPr>
          <w:rFonts w:ascii="Hiragino Mincho Pro W3" w:hAnsi="Hiragino Mincho Pro W3" w:hint="eastAsia"/>
        </w:rPr>
        <w:t>の始めと終わりの単語の頭文字を</w:t>
      </w:r>
      <w:r w:rsidR="002D4FB0" w:rsidRPr="00F84675">
        <w:rPr>
          <w:rFonts w:ascii="Hiragino Mincho Pro W3" w:hAnsi="Hiragino Mincho Pro W3" w:hint="eastAsia"/>
        </w:rPr>
        <w:t>大文字</w:t>
      </w:r>
    </w:p>
    <w:p w14:paraId="161586B3" w14:textId="2CF9DEA3" w:rsidR="00A97508" w:rsidRPr="00F84675" w:rsidRDefault="002D4FB0" w:rsidP="00FE1B4F">
      <w:pPr>
        <w:pStyle w:val="07pasj-"/>
        <w:numPr>
          <w:ilvl w:val="0"/>
          <w:numId w:val="46"/>
        </w:numPr>
        <w:ind w:leftChars="0" w:left="709" w:firstLineChars="0" w:hanging="283"/>
        <w:rPr>
          <w:rFonts w:ascii="Hiragino Mincho Pro W3" w:hAnsi="Hiragino Mincho Pro W3"/>
        </w:rPr>
      </w:pPr>
      <w:r w:rsidRPr="00F84675">
        <w:rPr>
          <w:rFonts w:ascii="Hiragino Mincho Pro W3" w:hAnsi="Hiragino Mincho Pro W3"/>
        </w:rPr>
        <w:t>名詞、代名詞、動詞、形容詞、従属接続詞、副詞の</w:t>
      </w:r>
      <w:r w:rsidR="00FE1B4F" w:rsidRPr="00F84675">
        <w:rPr>
          <w:rFonts w:ascii="Hiragino Mincho Pro W3" w:hAnsi="Hiragino Mincho Pro W3"/>
        </w:rPr>
        <w:t>頭文字を</w:t>
      </w:r>
      <w:r w:rsidRPr="00F84675">
        <w:rPr>
          <w:rFonts w:ascii="Hiragino Mincho Pro W3" w:hAnsi="Hiragino Mincho Pro W3"/>
        </w:rPr>
        <w:t>大文字</w:t>
      </w:r>
    </w:p>
    <w:p w14:paraId="52DD4E81" w14:textId="788A95AF" w:rsidR="00A97508" w:rsidRPr="002E4367" w:rsidRDefault="00A97508" w:rsidP="00FE1B4F">
      <w:pPr>
        <w:pStyle w:val="07pasj-"/>
        <w:numPr>
          <w:ilvl w:val="0"/>
          <w:numId w:val="46"/>
        </w:numPr>
        <w:ind w:leftChars="0" w:left="709" w:firstLineChars="0" w:hanging="283"/>
      </w:pPr>
      <w:r w:rsidRPr="00F84675">
        <w:rPr>
          <w:rFonts w:ascii="Hiragino Mincho Pro W3" w:hAnsi="Hiragino Mincho Pro W3" w:hint="eastAsia"/>
        </w:rPr>
        <w:t>冠詞、等位接続詞、前置詞、不定詞の</w:t>
      </w:r>
      <w:r w:rsidRPr="002E4367">
        <w:rPr>
          <w:rFonts w:hint="eastAsia"/>
        </w:rPr>
        <w:t>to</w:t>
      </w:r>
      <w:r w:rsidR="00FE1B4F" w:rsidRPr="00F84675">
        <w:rPr>
          <w:rFonts w:ascii="Hiragino Mincho Pro W3" w:hAnsi="Hiragino Mincho Pro W3" w:hint="eastAsia"/>
        </w:rPr>
        <w:t>を</w:t>
      </w:r>
      <w:r w:rsidR="002D4FB0" w:rsidRPr="00F84675">
        <w:rPr>
          <w:rFonts w:ascii="Hiragino Mincho Pro W3" w:hAnsi="Hiragino Mincho Pro W3" w:hint="eastAsia"/>
        </w:rPr>
        <w:t>小文字</w:t>
      </w:r>
    </w:p>
    <w:p w14:paraId="2BB0000F" w14:textId="06CE8AFA" w:rsidR="00C01520" w:rsidRPr="00F84675" w:rsidRDefault="002D4FB0" w:rsidP="00F84675">
      <w:pPr>
        <w:pStyle w:val="07pasj-"/>
        <w:numPr>
          <w:ilvl w:val="0"/>
          <w:numId w:val="0"/>
        </w:numPr>
        <w:ind w:left="426"/>
        <w:rPr>
          <w:rFonts w:ascii="Hiragino Mincho Pro W3" w:hAnsi="Hiragino Mincho Pro W3"/>
        </w:rPr>
      </w:pPr>
      <w:r w:rsidRPr="00F84675">
        <w:rPr>
          <w:rFonts w:ascii="Hiragino Mincho Pro W3" w:hAnsi="Hiragino Mincho Pro W3"/>
        </w:rPr>
        <w:t>を基本とする。</w:t>
      </w:r>
    </w:p>
    <w:p w14:paraId="0B8E463D" w14:textId="77777777" w:rsidR="00F84675" w:rsidRPr="00F84675" w:rsidRDefault="00F84675" w:rsidP="00F84675">
      <w:pPr>
        <w:pStyle w:val="07pasj-"/>
        <w:rPr>
          <w:rFonts w:ascii="Hiragino Mincho Pro W3" w:hAnsi="Hiragino Mincho Pro W3"/>
        </w:rPr>
      </w:pPr>
      <w:r w:rsidRPr="00F84675">
        <w:rPr>
          <w:rFonts w:ascii="Hiragino Mincho Pro W3" w:hAnsi="Hiragino Mincho Pro W3" w:hint="eastAsia"/>
        </w:rPr>
        <w:t>図のキャプションの文末にはピリオドが必要。</w:t>
      </w:r>
    </w:p>
    <w:p w14:paraId="1B4A46E4" w14:textId="6C29487B" w:rsidR="00F84675" w:rsidRPr="00F84675" w:rsidRDefault="00F84675" w:rsidP="00F84675">
      <w:pPr>
        <w:pStyle w:val="07pasj-"/>
      </w:pPr>
      <w:r w:rsidRPr="00F84675">
        <w:rPr>
          <w:rFonts w:ascii="Hiragino Mincho Pro W3" w:hAnsi="Hiragino Mincho Pro W3" w:hint="eastAsia"/>
        </w:rPr>
        <w:t>図</w:t>
      </w:r>
      <w:r w:rsidRPr="00F84675">
        <w:rPr>
          <w:rFonts w:ascii="Hiragino Mincho Pro W3" w:hAnsi="Hiragino Mincho Pro W3" w:hint="eastAsia"/>
          <w:color w:val="000000" w:themeColor="text1"/>
        </w:rPr>
        <w:t>および表の説明文の</w:t>
      </w:r>
      <w:r w:rsidRPr="00F84675">
        <w:rPr>
          <w:rFonts w:ascii="Hiragino Mincho Pro W3" w:hAnsi="Hiragino Mincho Pro W3" w:hint="eastAsia"/>
        </w:rPr>
        <w:t>配置は、それが</w:t>
      </w:r>
      <w:r>
        <w:rPr>
          <w:rFonts w:hint="eastAsia"/>
        </w:rPr>
        <w:t>1</w:t>
      </w:r>
      <w:r w:rsidRPr="00F84675">
        <w:rPr>
          <w:rFonts w:ascii="Hiragino Mincho Pro W3" w:hAnsi="Hiragino Mincho Pro W3" w:hint="eastAsia"/>
        </w:rPr>
        <w:t>行に収まる場合はセンタリング（スタイルは「図</w:t>
      </w:r>
      <w:r>
        <w:rPr>
          <w:rFonts w:hint="eastAsia"/>
        </w:rPr>
        <w:t>/</w:t>
      </w:r>
      <w:r w:rsidRPr="00F84675">
        <w:rPr>
          <w:rFonts w:ascii="Hiragino Mincho Pro W3" w:hAnsi="Hiragino Mincho Pro W3" w:hint="eastAsia"/>
        </w:rPr>
        <w:t>表タイトル</w:t>
      </w:r>
      <w:r>
        <w:rPr>
          <w:rFonts w:hint="eastAsia"/>
        </w:rPr>
        <w:t>1</w:t>
      </w:r>
      <w:r w:rsidRPr="00F84675">
        <w:rPr>
          <w:rFonts w:ascii="Hiragino Mincho Pro W3" w:hAnsi="Hiragino Mincho Pro W3" w:hint="eastAsia"/>
        </w:rPr>
        <w:t>行」）、</w:t>
      </w:r>
      <w:r>
        <w:rPr>
          <w:rFonts w:hint="eastAsia"/>
        </w:rPr>
        <w:t>2</w:t>
      </w:r>
      <w:r w:rsidRPr="00F84675">
        <w:rPr>
          <w:rFonts w:ascii="Hiragino Mincho Pro W3" w:hAnsi="Hiragino Mincho Pro W3" w:hint="eastAsia"/>
        </w:rPr>
        <w:t>行以上は両端揃え（スタイルは「図</w:t>
      </w:r>
      <w:r>
        <w:rPr>
          <w:rFonts w:hint="eastAsia"/>
        </w:rPr>
        <w:t>/</w:t>
      </w:r>
      <w:r w:rsidRPr="00F84675">
        <w:rPr>
          <w:rFonts w:ascii="Hiragino Mincho Pro W3" w:hAnsi="Hiragino Mincho Pro W3" w:hint="eastAsia"/>
        </w:rPr>
        <w:t>表タイトル複数行」）。</w:t>
      </w:r>
    </w:p>
    <w:p w14:paraId="52CAB5CB" w14:textId="02A9B5B6" w:rsidR="00F84675" w:rsidRDefault="00CB1096" w:rsidP="00F84675">
      <w:pPr>
        <w:pStyle w:val="07pasj-"/>
      </w:pPr>
      <w:r>
        <w:rPr>
          <w:rFonts w:hint="eastAsia"/>
        </w:rPr>
        <w:t xml:space="preserve"> </w:t>
      </w:r>
      <w:r w:rsidR="00F84675">
        <w:rPr>
          <w:rFonts w:hint="eastAsia"/>
        </w:rPr>
        <w:t>Figure 2</w:t>
      </w:r>
      <w:r w:rsidR="00F84675" w:rsidRPr="000236CF">
        <w:rPr>
          <w:rFonts w:ascii="Hiragino Mincho Pro W3" w:hAnsi="Hiragino Mincho Pro W3" w:hint="eastAsia"/>
        </w:rPr>
        <w:t>のように</w:t>
      </w:r>
      <w:r w:rsidR="00F84675">
        <w:rPr>
          <w:rFonts w:hint="eastAsia"/>
        </w:rPr>
        <w:t>2</w:t>
      </w:r>
      <w:r w:rsidR="00F84675" w:rsidRPr="000236CF">
        <w:rPr>
          <w:rFonts w:ascii="Hiragino Mincho Pro W3" w:hAnsi="Hiragino Mincho Pro W3" w:hint="eastAsia"/>
        </w:rPr>
        <w:t>行の表（枠線なし）を挿入して、その表に図とその説明文を入れることを推奨。図と説明文を一体で管理できて便利。</w:t>
      </w:r>
    </w:p>
    <w:p w14:paraId="4BEEEE2F" w14:textId="77777777" w:rsidR="00DA1DE3" w:rsidRPr="000236CF" w:rsidRDefault="00DA1DE3" w:rsidP="00DA1DE3">
      <w:pPr>
        <w:pStyle w:val="07pasj-"/>
        <w:rPr>
          <w:rFonts w:ascii="Hiragino Mincho Pro W3" w:hAnsi="Hiragino Mincho Pro W3"/>
        </w:rPr>
      </w:pPr>
      <w:r w:rsidRPr="000236CF">
        <w:rPr>
          <w:rFonts w:ascii="Hiragino Mincho Pro W3" w:hAnsi="Hiragino Mincho Pro W3" w:hint="eastAsia"/>
        </w:rPr>
        <w:t>図は他のソフトや文書から直接貼り込まずに、まずファイルとして保存する事を推奨する。</w:t>
      </w:r>
    </w:p>
    <w:tbl>
      <w:tblPr>
        <w:tblStyle w:val="a7"/>
        <w:tblpPr w:vertAnchor="text" w:horzAnchor="margin" w:tblpXSpec="right" w:tblpY="30"/>
        <w:tblW w:w="4678" w:type="dxa"/>
        <w:tblCellMar>
          <w:left w:w="0" w:type="dxa"/>
          <w:right w:w="0" w:type="dxa"/>
        </w:tblCellMar>
        <w:tblLook w:val="04A0" w:firstRow="1" w:lastRow="0" w:firstColumn="1" w:lastColumn="0" w:noHBand="0" w:noVBand="1"/>
      </w:tblPr>
      <w:tblGrid>
        <w:gridCol w:w="4678"/>
      </w:tblGrid>
      <w:tr w:rsidR="00CB1096" w14:paraId="27876E26" w14:textId="77777777" w:rsidTr="00CB1096">
        <w:tc>
          <w:tcPr>
            <w:tcW w:w="4678" w:type="dxa"/>
            <w:tcBorders>
              <w:top w:val="nil"/>
              <w:left w:val="nil"/>
              <w:bottom w:val="nil"/>
              <w:right w:val="nil"/>
            </w:tcBorders>
          </w:tcPr>
          <w:p w14:paraId="2BDBBA51" w14:textId="77777777" w:rsidR="00CB1096" w:rsidRDefault="00CB1096" w:rsidP="00CB1096">
            <w:pPr>
              <w:pStyle w:val="20pasj-"/>
            </w:pPr>
            <w:r>
              <w:rPr>
                <w:rFonts w:hint="eastAsia"/>
                <w:noProof/>
              </w:rPr>
              <w:drawing>
                <wp:inline distT="0" distB="0" distL="0" distR="0" wp14:anchorId="1709AE4F" wp14:editId="6970C81D">
                  <wp:extent cx="2879725" cy="1637665"/>
                  <wp:effectExtent l="19050" t="0" r="0" b="0"/>
                  <wp:docPr id="10" name="図 10"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
                          <pic:cNvPicPr>
                            <a:picLocks noChangeAspect="1" noChangeArrowheads="1"/>
                          </pic:cNvPicPr>
                        </pic:nvPicPr>
                        <pic:blipFill>
                          <a:blip r:embed="rId12"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tc>
      </w:tr>
      <w:tr w:rsidR="00CB1096" w14:paraId="46326997" w14:textId="77777777" w:rsidTr="00CB1096">
        <w:tc>
          <w:tcPr>
            <w:tcW w:w="0" w:type="auto"/>
            <w:tcBorders>
              <w:top w:val="nil"/>
              <w:left w:val="nil"/>
              <w:bottom w:val="nil"/>
              <w:right w:val="nil"/>
            </w:tcBorders>
          </w:tcPr>
          <w:p w14:paraId="11996E8A" w14:textId="77777777" w:rsidR="00CB1096" w:rsidRDefault="00CB1096" w:rsidP="00CB1096">
            <w:pPr>
              <w:pStyle w:val="21pasj-1"/>
            </w:pPr>
            <w:r>
              <w:rPr>
                <w:rFonts w:hint="eastAsia"/>
              </w:rPr>
              <w:t>Figure 2: Affiliations of presenters in PASJ8.</w:t>
            </w:r>
          </w:p>
        </w:tc>
      </w:tr>
    </w:tbl>
    <w:p w14:paraId="106FE438" w14:textId="33CE5C62" w:rsidR="00DA1DE3" w:rsidRDefault="00DA1DE3" w:rsidP="00DA1DE3">
      <w:pPr>
        <w:pStyle w:val="07pasj-"/>
      </w:pPr>
      <w:r w:rsidRPr="000236CF">
        <w:rPr>
          <w:rFonts w:ascii="Hiragino Mincho Pro W3" w:hAnsi="Hiragino Mincho Pro W3" w:hint="eastAsia"/>
        </w:rPr>
        <w:t>図表が横</w:t>
      </w:r>
      <w:r>
        <w:rPr>
          <w:rFonts w:hint="eastAsia"/>
        </w:rPr>
        <w:t>2</w:t>
      </w:r>
      <w:r w:rsidRPr="000236CF">
        <w:rPr>
          <w:rFonts w:ascii="Hiragino Mincho Pro W3" w:hAnsi="Hiragino Mincho Pro W3" w:hint="eastAsia"/>
        </w:rPr>
        <w:t>段に渡る場合は、段組は</w:t>
      </w:r>
      <w:r>
        <w:rPr>
          <w:rFonts w:hint="eastAsia"/>
        </w:rPr>
        <w:t>2</w:t>
      </w:r>
      <w:r w:rsidRPr="000236CF">
        <w:rPr>
          <w:rFonts w:ascii="Hiragino Mincho Pro W3" w:hAnsi="Hiragino Mincho Pro W3" w:hint="eastAsia"/>
        </w:rPr>
        <w:t>段のままで、図やテキストボックスを挿入した後、次に説明するように文字列の折り返しを設定する。</w:t>
      </w:r>
      <w:r>
        <w:rPr>
          <w:rFonts w:hint="eastAsia"/>
        </w:rPr>
        <w:t xml:space="preserve">Figure </w:t>
      </w:r>
      <w:r>
        <w:t>3</w:t>
      </w:r>
      <w:r w:rsidRPr="000236CF">
        <w:rPr>
          <w:rFonts w:ascii="Hiragino Mincho Pro W3" w:hAnsi="Hiragino Mincho Pro W3" w:hint="eastAsia"/>
        </w:rPr>
        <w:t>のようにテキストボックス内に配置すると便利。</w:t>
      </w:r>
    </w:p>
    <w:p w14:paraId="30F0C732" w14:textId="77777777" w:rsidR="00B07870" w:rsidRPr="000236CF" w:rsidRDefault="00B07870" w:rsidP="00B07870">
      <w:pPr>
        <w:pStyle w:val="07pasj-"/>
        <w:rPr>
          <w:rFonts w:ascii="Hiragino Mincho Pro W3" w:hAnsi="Hiragino Mincho Pro W3"/>
        </w:rPr>
      </w:pPr>
      <w:r w:rsidRPr="000236CF">
        <w:rPr>
          <w:rFonts w:ascii="Hiragino Mincho Pro W3" w:hAnsi="Hiragino Mincho Pro W3" w:hint="eastAsia"/>
        </w:rPr>
        <w:t>挿入した図</w:t>
      </w:r>
      <w:r w:rsidR="000A42CC" w:rsidRPr="000236CF">
        <w:rPr>
          <w:rFonts w:ascii="Hiragino Mincho Pro W3" w:hAnsi="Hiragino Mincho Pro W3" w:hint="eastAsia"/>
        </w:rPr>
        <w:t>やテキストボックスの位置を</w:t>
      </w:r>
      <w:r w:rsidR="00F01BD8" w:rsidRPr="000236CF">
        <w:rPr>
          <w:rFonts w:ascii="Hiragino Mincho Pro W3" w:hAnsi="Hiragino Mincho Pro W3" w:hint="eastAsia"/>
        </w:rPr>
        <w:t>紙面に対して</w:t>
      </w:r>
      <w:r w:rsidR="000A42CC" w:rsidRPr="000236CF">
        <w:rPr>
          <w:rFonts w:ascii="Hiragino Mincho Pro W3" w:hAnsi="Hiragino Mincho Pro W3" w:hint="eastAsia"/>
        </w:rPr>
        <w:t>固定したい</w:t>
      </w:r>
      <w:r w:rsidR="00254AA3" w:rsidRPr="000236CF">
        <w:rPr>
          <w:rFonts w:ascii="Hiragino Mincho Pro W3" w:hAnsi="Hiragino Mincho Pro W3" w:hint="eastAsia"/>
        </w:rPr>
        <w:t>場合</w:t>
      </w:r>
      <w:r w:rsidR="000A42CC" w:rsidRPr="000236CF">
        <w:rPr>
          <w:rFonts w:ascii="Hiragino Mincho Pro W3" w:hAnsi="Hiragino Mincho Pro W3" w:hint="eastAsia"/>
        </w:rPr>
        <w:t>、</w:t>
      </w:r>
      <w:r w:rsidR="00254AA3" w:rsidRPr="000236CF">
        <w:rPr>
          <w:rFonts w:ascii="Hiragino Mincho Pro W3" w:hAnsi="Hiragino Mincho Pro W3" w:hint="eastAsia"/>
        </w:rPr>
        <w:t>以下のように</w:t>
      </w:r>
      <w:r w:rsidRPr="000236CF">
        <w:rPr>
          <w:rFonts w:ascii="Hiragino Mincho Pro W3" w:hAnsi="Hiragino Mincho Pro W3" w:hint="eastAsia"/>
        </w:rPr>
        <w:t>設定</w:t>
      </w:r>
      <w:r w:rsidR="00254AA3" w:rsidRPr="000236CF">
        <w:rPr>
          <w:rFonts w:ascii="Hiragino Mincho Pro W3" w:hAnsi="Hiragino Mincho Pro W3" w:hint="eastAsia"/>
        </w:rPr>
        <w:t>する</w:t>
      </w:r>
      <w:r w:rsidRPr="000236CF">
        <w:rPr>
          <w:rFonts w:ascii="Hiragino Mincho Pro W3" w:hAnsi="Hiragino Mincho Pro W3" w:hint="eastAsia"/>
        </w:rPr>
        <w:t>。</w:t>
      </w:r>
    </w:p>
    <w:p w14:paraId="201690F3" w14:textId="77777777" w:rsidR="00B07870" w:rsidRPr="000236CF" w:rsidRDefault="00B07870"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図</w:t>
      </w:r>
      <w:r w:rsidR="000A42CC" w:rsidRPr="000236CF">
        <w:rPr>
          <w:rFonts w:ascii="Hiragino Mincho Pro W3" w:eastAsia="Hiragino Mincho Pro W3" w:hAnsi="Hiragino Mincho Pro W3" w:hint="eastAsia"/>
        </w:rPr>
        <w:t>またはテキストボックス</w:t>
      </w:r>
      <w:r w:rsidRPr="000236CF">
        <w:rPr>
          <w:rFonts w:ascii="Hiragino Mincho Pro W3" w:eastAsia="Hiragino Mincho Pro W3" w:hAnsi="Hiragino Mincho Pro W3" w:hint="eastAsia"/>
        </w:rPr>
        <w:t>を右クリックまたはダブルクリックして、</w:t>
      </w:r>
      <w:r w:rsidR="00CE7095" w:rsidRPr="000236CF">
        <w:rPr>
          <w:rFonts w:ascii="Hiragino Mincho Pro W3" w:eastAsia="Hiragino Mincho Pro W3" w:hAnsi="Hiragino Mincho Pro W3" w:hint="eastAsia"/>
        </w:rPr>
        <w:t>［</w:t>
      </w:r>
      <w:r w:rsidRPr="000236CF">
        <w:rPr>
          <w:rFonts w:ascii="Hiragino Mincho Pro W3" w:eastAsia="Hiragino Mincho Pro W3" w:hAnsi="Hiragino Mincho Pro W3" w:hint="eastAsia"/>
        </w:rPr>
        <w:t>オブジェクトの書式設定</w:t>
      </w:r>
      <w:r w:rsidR="00CE7095" w:rsidRPr="000236CF">
        <w:rPr>
          <w:rFonts w:ascii="Hiragino Mincho Pro W3" w:eastAsia="Hiragino Mincho Pro W3" w:hAnsi="Hiragino Mincho Pro W3" w:hint="eastAsia"/>
        </w:rPr>
        <w:t>］</w:t>
      </w:r>
      <w:r w:rsidRPr="000236CF">
        <w:rPr>
          <w:rFonts w:ascii="Hiragino Mincho Pro W3" w:eastAsia="Hiragino Mincho Pro W3" w:hAnsi="Hiragino Mincho Pro W3" w:hint="eastAsia"/>
        </w:rPr>
        <w:t>を呼び出す。</w:t>
      </w:r>
    </w:p>
    <w:p w14:paraId="1CC36E35"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レイアウト</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にある</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詳細設定</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ボタンを押して</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レイアウトの詳細設定</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を開く。</w:t>
      </w:r>
    </w:p>
    <w:p w14:paraId="10679603"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文字列の折り返し</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文字列の折り返しの種類と配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上下</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を選択。</w:t>
      </w:r>
      <w:r w:rsidR="000A42CC" w:rsidRPr="000236CF">
        <w:rPr>
          <w:rFonts w:ascii="Hiragino Mincho Pro W3" w:eastAsia="Hiragino Mincho Pro W3" w:hAnsi="Hiragino Mincho Pro W3" w:hint="eastAsia"/>
        </w:rPr>
        <w:t>これ</w:t>
      </w:r>
      <w:r w:rsidR="00B07870" w:rsidRPr="000236CF">
        <w:rPr>
          <w:rFonts w:ascii="Hiragino Mincho Pro W3" w:eastAsia="Hiragino Mincho Pro W3" w:hAnsi="Hiragino Mincho Pro W3" w:hint="eastAsia"/>
        </w:rPr>
        <w:t>で図の左右に本文</w:t>
      </w:r>
      <w:r w:rsidRPr="000236CF">
        <w:rPr>
          <w:rFonts w:ascii="Hiragino Mincho Pro W3" w:eastAsia="Hiragino Mincho Pro W3" w:hAnsi="Hiragino Mincho Pro W3" w:hint="eastAsia"/>
        </w:rPr>
        <w:t>が配置され</w:t>
      </w:r>
      <w:r w:rsidR="00254AA3" w:rsidRPr="000236CF">
        <w:rPr>
          <w:rFonts w:ascii="Hiragino Mincho Pro W3" w:eastAsia="Hiragino Mincho Pro W3" w:hAnsi="Hiragino Mincho Pro W3" w:hint="eastAsia"/>
        </w:rPr>
        <w:t>ない</w:t>
      </w:r>
      <w:r w:rsidR="00B07870" w:rsidRPr="000236CF">
        <w:rPr>
          <w:rFonts w:ascii="Hiragino Mincho Pro W3" w:eastAsia="Hiragino Mincho Pro W3" w:hAnsi="Hiragino Mincho Pro W3" w:hint="eastAsia"/>
        </w:rPr>
        <w:t>。</w:t>
      </w:r>
    </w:p>
    <w:p w14:paraId="70F2B1C0"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配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では余白を除いた本文の部分の基準にした位置を</w:t>
      </w:r>
      <w:r w:rsidR="004236AB" w:rsidRPr="000236CF">
        <w:rPr>
          <w:rFonts w:ascii="Hiragino Mincho Pro W3" w:eastAsia="Hiragino Mincho Pro W3" w:hAnsi="Hiragino Mincho Pro W3" w:hint="eastAsia"/>
        </w:rPr>
        <w:t>以下のように</w:t>
      </w:r>
      <w:r w:rsidR="00B07870" w:rsidRPr="000236CF">
        <w:rPr>
          <w:rFonts w:ascii="Hiragino Mincho Pro W3" w:eastAsia="Hiragino Mincho Pro W3" w:hAnsi="Hiragino Mincho Pro W3" w:hint="eastAsia"/>
        </w:rPr>
        <w:t>設定</w:t>
      </w:r>
      <w:r w:rsidR="00254AA3" w:rsidRPr="000236CF">
        <w:rPr>
          <w:rFonts w:ascii="Hiragino Mincho Pro W3" w:eastAsia="Hiragino Mincho Pro W3" w:hAnsi="Hiragino Mincho Pro W3" w:hint="eastAsia"/>
        </w:rPr>
        <w:t>する</w:t>
      </w:r>
      <w:r w:rsidR="00B07870" w:rsidRPr="000236CF">
        <w:rPr>
          <w:rFonts w:ascii="Hiragino Mincho Pro W3" w:eastAsia="Hiragino Mincho Pro W3" w:hAnsi="Hiragino Mincho Pro W3" w:hint="eastAsia"/>
        </w:rPr>
        <w:t>。</w:t>
      </w:r>
    </w:p>
    <w:p w14:paraId="2BB3D495" w14:textId="676A349D" w:rsidR="00203251"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lastRenderedPageBreak/>
        <w:tab/>
      </w:r>
      <w:r w:rsidRPr="000236CF">
        <w:rPr>
          <w:rFonts w:ascii="Hiragino Mincho Pro W3" w:eastAsia="Hiragino Mincho Pro W3" w:hAnsi="Hiragino Mincho Pro W3" w:hint="eastAsia"/>
        </w:rPr>
        <w:t>水平方向</w:t>
      </w:r>
    </w:p>
    <w:p w14:paraId="2CEF1858" w14:textId="77777777" w:rsidR="00254AA3" w:rsidRDefault="00203251" w:rsidP="00DC0A9F">
      <w:pPr>
        <w:tabs>
          <w:tab w:val="left" w:pos="567"/>
          <w:tab w:val="left" w:pos="709"/>
          <w:tab w:val="left" w:pos="851"/>
          <w:tab w:val="left" w:pos="3402"/>
        </w:tabs>
        <w:ind w:leftChars="283" w:left="566"/>
      </w:pPr>
      <w:r>
        <w:rPr>
          <w:rFonts w:hint="eastAsia"/>
        </w:rPr>
        <w:tab/>
      </w:r>
      <w:r>
        <w:rPr>
          <w:rFonts w:hint="eastAsia"/>
        </w:rPr>
        <w:tab/>
      </w:r>
      <w:r>
        <w:rPr>
          <w:rFonts w:hint="eastAsia"/>
        </w:rPr>
        <w:tab/>
      </w:r>
      <w:r w:rsidR="00254AA3" w:rsidRPr="000236CF">
        <w:rPr>
          <w:rFonts w:ascii="Hiragino Mincho Pro W3" w:eastAsia="Hiragino Mincho Pro W3" w:hAnsi="Hiragino Mincho Pro W3" w:hint="eastAsia"/>
        </w:rPr>
        <w:t>［配置］</w:t>
      </w:r>
      <w:r w:rsidR="00254AA3">
        <w:rPr>
          <w:rFonts w:hint="eastAsia"/>
        </w:rPr>
        <w:t>:</w:t>
      </w:r>
      <w:r w:rsidR="00254AA3" w:rsidRPr="000236CF">
        <w:rPr>
          <w:rFonts w:ascii="Hiragino Mincho Pro W3" w:eastAsia="Hiragino Mincho Pro W3" w:hAnsi="Hiragino Mincho Pro W3" w:hint="eastAsia"/>
        </w:rPr>
        <w:t>中央揃え</w:t>
      </w:r>
      <w:r>
        <w:rPr>
          <w:rFonts w:hint="eastAsia"/>
        </w:rPr>
        <w:tab/>
      </w:r>
      <w:r w:rsidR="00254AA3" w:rsidRPr="000236CF">
        <w:rPr>
          <w:rFonts w:ascii="Hiragino Mincho Pro W3" w:eastAsia="Hiragino Mincho Pro W3" w:hAnsi="Hiragino Mincho Pro W3" w:hint="eastAsia"/>
        </w:rPr>
        <w:t>［基準］</w:t>
      </w:r>
      <w:r w:rsidR="00254AA3">
        <w:rPr>
          <w:rFonts w:hint="eastAsia"/>
        </w:rPr>
        <w:t>:</w:t>
      </w:r>
      <w:r w:rsidR="00254AA3" w:rsidRPr="000236CF">
        <w:rPr>
          <w:rFonts w:ascii="Hiragino Mincho Pro W3" w:eastAsia="Hiragino Mincho Pro W3" w:hAnsi="Hiragino Mincho Pro W3" w:hint="eastAsia"/>
        </w:rPr>
        <w:t>余白</w:t>
      </w:r>
    </w:p>
    <w:p w14:paraId="6B85B4FE" w14:textId="77777777" w:rsidR="00254AA3"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00203251">
        <w:rPr>
          <w:rFonts w:hint="eastAsia"/>
        </w:rPr>
        <w:tab/>
      </w:r>
      <w:r w:rsidRPr="000236CF">
        <w:rPr>
          <w:rFonts w:ascii="Hiragino Mincho Pro W3" w:eastAsia="Hiragino Mincho Pro W3" w:hAnsi="Hiragino Mincho Pro W3" w:hint="eastAsia"/>
        </w:rPr>
        <w:t>あるいは</w:t>
      </w:r>
    </w:p>
    <w:p w14:paraId="037D69FD" w14:textId="77777777" w:rsidR="00254AA3" w:rsidRDefault="00254AA3" w:rsidP="00DC0A9F">
      <w:pPr>
        <w:tabs>
          <w:tab w:val="left" w:pos="567"/>
          <w:tab w:val="left" w:pos="709"/>
          <w:tab w:val="left" w:pos="851"/>
          <w:tab w:val="left" w:pos="3402"/>
        </w:tabs>
        <w:ind w:leftChars="283" w:left="566"/>
      </w:pPr>
      <w:r>
        <w:rPr>
          <w:rFonts w:hint="eastAsia"/>
        </w:rPr>
        <w:tab/>
      </w:r>
      <w:r w:rsidR="00203251">
        <w:rPr>
          <w:rFonts w:hint="eastAsia"/>
        </w:rPr>
        <w:tab/>
      </w:r>
      <w:r w:rsidR="00203251">
        <w:rPr>
          <w:rFonts w:hint="eastAsia"/>
        </w:rPr>
        <w:tab/>
      </w:r>
      <w:r w:rsidRPr="000236CF">
        <w:rPr>
          <w:rFonts w:ascii="Hiragino Mincho Pro W3" w:eastAsia="Hiragino Mincho Pro W3" w:hAnsi="Hiragino Mincho Pro W3" w:hint="eastAsia"/>
        </w:rPr>
        <w:t>［右方向の距離］</w:t>
      </w:r>
      <w:r>
        <w:rPr>
          <w:rFonts w:hint="eastAsia"/>
        </w:rPr>
        <w:t xml:space="preserve">: </w:t>
      </w:r>
      <w:proofErr w:type="spellStart"/>
      <w:r>
        <w:rPr>
          <w:rFonts w:hint="eastAsia"/>
        </w:rPr>
        <w:t>x.x</w:t>
      </w:r>
      <w:proofErr w:type="spellEnd"/>
      <w:r>
        <w:rPr>
          <w:rFonts w:hint="eastAsia"/>
        </w:rPr>
        <w:t xml:space="preserve"> mm</w:t>
      </w:r>
      <w:r w:rsidR="00203251">
        <w:rPr>
          <w:rFonts w:hint="eastAsia"/>
        </w:rPr>
        <w:tab/>
      </w:r>
      <w:r w:rsidRPr="000236CF">
        <w:rPr>
          <w:rFonts w:ascii="Hiragino Mincho Pro W3" w:eastAsia="Hiragino Mincho Pro W3" w:hAnsi="Hiragino Mincho Pro W3" w:hint="eastAsia"/>
        </w:rPr>
        <w:t>［基準］</w:t>
      </w:r>
      <w:r>
        <w:rPr>
          <w:rFonts w:hint="eastAsia"/>
        </w:rPr>
        <w:t>:</w:t>
      </w:r>
      <w:r w:rsidRPr="000236CF">
        <w:rPr>
          <w:rFonts w:ascii="Hiragino Mincho Pro W3" w:eastAsia="Hiragino Mincho Pro W3" w:hAnsi="Hiragino Mincho Pro W3" w:hint="eastAsia"/>
        </w:rPr>
        <w:t>余白</w:t>
      </w:r>
    </w:p>
    <w:p w14:paraId="7D57D02B" w14:textId="77777777" w:rsidR="00203251"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Pr="000236CF">
        <w:rPr>
          <w:rFonts w:ascii="Hiragino Mincho Pro W3" w:eastAsia="Hiragino Mincho Pro W3" w:hAnsi="Hiragino Mincho Pro W3" w:hint="eastAsia"/>
        </w:rPr>
        <w:t>垂直方向</w:t>
      </w:r>
    </w:p>
    <w:p w14:paraId="2CDA09D8" w14:textId="77777777" w:rsidR="00254AA3" w:rsidRDefault="00203251" w:rsidP="00DC0A9F">
      <w:pPr>
        <w:tabs>
          <w:tab w:val="left" w:pos="567"/>
          <w:tab w:val="left" w:pos="709"/>
          <w:tab w:val="left" w:pos="851"/>
          <w:tab w:val="left" w:pos="3402"/>
        </w:tabs>
        <w:ind w:leftChars="283" w:left="566"/>
      </w:pPr>
      <w:r>
        <w:rPr>
          <w:rFonts w:hint="eastAsia"/>
        </w:rPr>
        <w:tab/>
      </w:r>
      <w:r>
        <w:rPr>
          <w:rFonts w:hint="eastAsia"/>
        </w:rPr>
        <w:tab/>
      </w:r>
      <w:r>
        <w:rPr>
          <w:rFonts w:hint="eastAsia"/>
        </w:rPr>
        <w:tab/>
      </w:r>
      <w:r w:rsidR="00254AA3" w:rsidRPr="000236CF">
        <w:rPr>
          <w:rFonts w:ascii="Hiragino Mincho Pro W3" w:eastAsia="Hiragino Mincho Pro W3" w:hAnsi="Hiragino Mincho Pro W3" w:hint="eastAsia"/>
        </w:rPr>
        <w:t>［配置］</w:t>
      </w:r>
      <w:r w:rsidR="00254AA3">
        <w:rPr>
          <w:rFonts w:hint="eastAsia"/>
        </w:rPr>
        <w:t>:</w:t>
      </w:r>
      <w:r w:rsidR="00E21D46" w:rsidRPr="000236CF">
        <w:rPr>
          <w:rFonts w:ascii="Hiragino Mincho Pro W3" w:eastAsia="Hiragino Mincho Pro W3" w:hAnsi="Hiragino Mincho Pro W3" w:hint="eastAsia"/>
        </w:rPr>
        <w:t>上 または 下</w:t>
      </w:r>
      <w:r>
        <w:rPr>
          <w:rFonts w:hint="eastAsia"/>
        </w:rPr>
        <w:tab/>
      </w:r>
      <w:r w:rsidR="00254AA3" w:rsidRPr="000236CF">
        <w:rPr>
          <w:rFonts w:ascii="Hiragino Mincho Pro W3" w:eastAsia="Hiragino Mincho Pro W3" w:hAnsi="Hiragino Mincho Pro W3" w:hint="eastAsia"/>
        </w:rPr>
        <w:t>［基準］</w:t>
      </w:r>
      <w:r w:rsidR="00254AA3">
        <w:rPr>
          <w:rFonts w:hint="eastAsia"/>
        </w:rPr>
        <w:t>:</w:t>
      </w:r>
      <w:r w:rsidR="00254AA3" w:rsidRPr="000236CF">
        <w:rPr>
          <w:rFonts w:ascii="Hiragino Mincho Pro W3" w:eastAsia="Hiragino Mincho Pro W3" w:hAnsi="Hiragino Mincho Pro W3" w:hint="eastAsia"/>
        </w:rPr>
        <w:t>余白</w:t>
      </w:r>
    </w:p>
    <w:p w14:paraId="43B85FA3" w14:textId="77777777" w:rsidR="00254AA3"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00203251">
        <w:rPr>
          <w:rFonts w:hint="eastAsia"/>
        </w:rPr>
        <w:tab/>
      </w:r>
      <w:r w:rsidRPr="000236CF">
        <w:rPr>
          <w:rFonts w:ascii="Hiragino Mincho Pro W3" w:eastAsia="Hiragino Mincho Pro W3" w:hAnsi="Hiragino Mincho Pro W3" w:hint="eastAsia"/>
        </w:rPr>
        <w:t>あるいは</w:t>
      </w:r>
    </w:p>
    <w:p w14:paraId="33AE11CE" w14:textId="77777777" w:rsidR="009B5F80" w:rsidRDefault="00254AA3" w:rsidP="00DC0A9F">
      <w:pPr>
        <w:tabs>
          <w:tab w:val="left" w:pos="567"/>
          <w:tab w:val="left" w:pos="709"/>
          <w:tab w:val="left" w:pos="851"/>
          <w:tab w:val="left" w:pos="3402"/>
        </w:tabs>
        <w:ind w:leftChars="283" w:left="566"/>
      </w:pPr>
      <w:r>
        <w:rPr>
          <w:rFonts w:hint="eastAsia"/>
        </w:rPr>
        <w:tab/>
      </w:r>
      <w:r w:rsidR="00203251">
        <w:rPr>
          <w:rFonts w:hint="eastAsia"/>
        </w:rPr>
        <w:tab/>
      </w:r>
      <w:r w:rsidR="00203251">
        <w:rPr>
          <w:rFonts w:hint="eastAsia"/>
        </w:rPr>
        <w:tab/>
      </w:r>
      <w:r w:rsidRPr="000236CF">
        <w:rPr>
          <w:rFonts w:ascii="Hiragino Mincho Pro W3" w:eastAsia="Hiragino Mincho Pro W3" w:hAnsi="Hiragino Mincho Pro W3" w:hint="eastAsia"/>
        </w:rPr>
        <w:t>［下方向の距離］</w:t>
      </w:r>
      <w:r>
        <w:rPr>
          <w:rFonts w:hint="eastAsia"/>
        </w:rPr>
        <w:t xml:space="preserve">: </w:t>
      </w:r>
      <w:proofErr w:type="spellStart"/>
      <w:r>
        <w:rPr>
          <w:rFonts w:hint="eastAsia"/>
        </w:rPr>
        <w:t>x.x</w:t>
      </w:r>
      <w:proofErr w:type="spellEnd"/>
      <w:r>
        <w:rPr>
          <w:rFonts w:hint="eastAsia"/>
        </w:rPr>
        <w:t xml:space="preserve"> mm</w:t>
      </w:r>
      <w:r w:rsidR="00203251">
        <w:rPr>
          <w:rFonts w:hint="eastAsia"/>
        </w:rPr>
        <w:tab/>
      </w:r>
      <w:r w:rsidRPr="000236CF">
        <w:rPr>
          <w:rFonts w:ascii="Hiragino Mincho Pro W3" w:eastAsia="Hiragino Mincho Pro W3" w:hAnsi="Hiragino Mincho Pro W3" w:hint="eastAsia"/>
        </w:rPr>
        <w:t>［基準］</w:t>
      </w:r>
      <w:r>
        <w:rPr>
          <w:rFonts w:hint="eastAsia"/>
        </w:rPr>
        <w:t>:</w:t>
      </w:r>
      <w:r w:rsidRPr="000236CF">
        <w:rPr>
          <w:rFonts w:ascii="Hiragino Mincho Pro W3" w:eastAsia="Hiragino Mincho Pro W3" w:hAnsi="Hiragino Mincho Pro W3" w:hint="eastAsia"/>
        </w:rPr>
        <w:t>余白</w:t>
      </w:r>
    </w:p>
    <w:p w14:paraId="2A377633" w14:textId="3DB98A9A" w:rsidR="00254AA3" w:rsidRPr="000236CF" w:rsidRDefault="00254AA3" w:rsidP="009B5F80">
      <w:pPr>
        <w:tabs>
          <w:tab w:val="left" w:pos="567"/>
          <w:tab w:val="left" w:pos="709"/>
          <w:tab w:val="left" w:pos="851"/>
          <w:tab w:val="left" w:pos="3402"/>
        </w:tabs>
        <w:ind w:leftChars="283" w:left="567" w:hanging="1"/>
        <w:rPr>
          <w:rFonts w:ascii="Hiragino Mincho Pro W3" w:eastAsia="Hiragino Mincho Pro W3" w:hAnsi="Hiragino Mincho Pro W3"/>
        </w:rPr>
      </w:pPr>
      <w:r w:rsidRPr="000236CF">
        <w:rPr>
          <w:rFonts w:ascii="Hiragino Mincho Pro W3" w:eastAsia="Hiragino Mincho Pro W3" w:hAnsi="Hiragino Mincho Pro W3" w:hint="eastAsia"/>
        </w:rPr>
        <w:t>なお、設定後に一度でもドラッグして図表を動かすと、上記の設定は変わってしまうので注意が必要。</w:t>
      </w:r>
    </w:p>
    <w:p w14:paraId="286081ED" w14:textId="22DA5311" w:rsidR="000236CF" w:rsidRPr="00310474" w:rsidRDefault="00203251" w:rsidP="00BA4F71">
      <w:pPr>
        <w:numPr>
          <w:ilvl w:val="0"/>
          <w:numId w:val="44"/>
        </w:numPr>
        <w:tabs>
          <w:tab w:val="left" w:pos="567"/>
        </w:tabs>
        <w:ind w:left="567" w:hanging="141"/>
        <w:rPr>
          <w:rFonts w:ascii="Hiragino Mincho Pro W3" w:eastAsia="Hiragino Mincho Pro W3" w:hAnsi="Hiragino Mincho Pro W3"/>
        </w:rPr>
      </w:pPr>
      <w:r w:rsidRPr="00310474">
        <w:rPr>
          <w:rFonts w:ascii="Hiragino Mincho Pro W3" w:eastAsia="Hiragino Mincho Pro W3" w:hAnsi="Hiragino Mincho Pro W3" w:hint="eastAsia"/>
        </w:rPr>
        <w:t>オプションの［文字列と一緒に移動する］にチェックが入っていないことが重要。［アンカーを段落に固定する］にチェックを入れると、図の移動に伴うアンカーの自動的な移動を抑制できる。［オーバーラップ］は図の重なりを許可する場合にはチェックを入れる。</w:t>
      </w:r>
    </w:p>
    <w:p w14:paraId="1CF03F13" w14:textId="77777777" w:rsidR="00BA4F71" w:rsidRDefault="00BA4F71" w:rsidP="00BA4F71">
      <w:pPr>
        <w:numPr>
          <w:ilvl w:val="0"/>
          <w:numId w:val="44"/>
        </w:numPr>
        <w:tabs>
          <w:tab w:val="left" w:pos="567"/>
        </w:tabs>
        <w:ind w:left="567" w:hanging="141"/>
      </w:pPr>
      <w:r w:rsidRPr="003E029E">
        <w:rPr>
          <w:rFonts w:ascii="Hiragino Mincho Pro W3" w:eastAsia="Hiragino Mincho Pro W3" w:hAnsi="Hiragino Mincho Pro W3" w:hint="eastAsia"/>
        </w:rPr>
        <w:t>図は本文の長さによって意図しない位置に動くことがあ</w:t>
      </w:r>
      <w:r w:rsidR="00195F8F" w:rsidRPr="003E029E">
        <w:rPr>
          <w:rFonts w:ascii="Hiragino Mincho Pro W3" w:eastAsia="Hiragino Mincho Pro W3" w:hAnsi="Hiragino Mincho Pro W3" w:hint="eastAsia"/>
        </w:rPr>
        <w:t>る。</w:t>
      </w:r>
      <w:r w:rsidRPr="003E029E">
        <w:rPr>
          <w:rFonts w:ascii="Hiragino Mincho Pro W3" w:eastAsia="Hiragino Mincho Pro W3" w:hAnsi="Hiragino Mincho Pro W3" w:hint="eastAsia"/>
        </w:rPr>
        <w:t>以下の手順で</w:t>
      </w:r>
      <w:r w:rsidR="00CE7095" w:rsidRPr="003E029E">
        <w:rPr>
          <w:rFonts w:ascii="Hiragino Mincho Pro W3" w:eastAsia="Hiragino Mincho Pro W3" w:hAnsi="Hiragino Mincho Pro W3" w:hint="eastAsia"/>
        </w:rPr>
        <w:t>［</w:t>
      </w:r>
      <w:r>
        <w:rPr>
          <w:rFonts w:hint="eastAsia"/>
        </w:rPr>
        <w:t>Word</w:t>
      </w:r>
      <w:r w:rsidRPr="003E029E">
        <w:rPr>
          <w:rFonts w:ascii="Hiragino Mincho Pro W3" w:eastAsia="Hiragino Mincho Pro W3" w:hAnsi="Hiragino Mincho Pro W3" w:hint="eastAsia"/>
        </w:rPr>
        <w:t>のオプション</w:t>
      </w:r>
      <w:r w:rsidR="00CE7095" w:rsidRPr="003E029E">
        <w:rPr>
          <w:rFonts w:ascii="Hiragino Mincho Pro W3" w:eastAsia="Hiragino Mincho Pro W3" w:hAnsi="Hiragino Mincho Pro W3" w:hint="eastAsia"/>
        </w:rPr>
        <w:t>］</w:t>
      </w:r>
      <w:r w:rsidRPr="003E029E">
        <w:rPr>
          <w:rFonts w:ascii="Hiragino Mincho Pro W3" w:eastAsia="Hiragino Mincho Pro W3" w:hAnsi="Hiragino Mincho Pro W3" w:hint="eastAsia"/>
        </w:rPr>
        <w:t>ウィンドウを開き、</w:t>
      </w:r>
      <w:r w:rsidR="00CE7095" w:rsidRPr="003E029E">
        <w:rPr>
          <w:rFonts w:ascii="Hiragino Mincho Pro W3" w:eastAsia="Hiragino Mincho Pro W3" w:hAnsi="Hiragino Mincho Pro W3" w:hint="eastAsia"/>
        </w:rPr>
        <w:t>［</w:t>
      </w:r>
      <w:r w:rsidRPr="003E029E">
        <w:rPr>
          <w:rFonts w:ascii="Hiragino Mincho Pro W3" w:eastAsia="Hiragino Mincho Pro W3" w:hAnsi="Hiragino Mincho Pro W3" w:hint="eastAsia"/>
        </w:rPr>
        <w:t>表示</w:t>
      </w:r>
      <w:r w:rsidR="00CE7095" w:rsidRPr="003E029E">
        <w:rPr>
          <w:rFonts w:ascii="Hiragino Mincho Pro W3" w:eastAsia="Hiragino Mincho Pro W3" w:hAnsi="Hiragino Mincho Pro W3" w:hint="eastAsia"/>
        </w:rPr>
        <w:t>］</w:t>
      </w:r>
      <w:r w:rsidRPr="003E029E">
        <w:rPr>
          <w:rFonts w:ascii="Hiragino Mincho Pro W3" w:eastAsia="Hiragino Mincho Pro W3" w:hAnsi="Hiragino Mincho Pro W3" w:hint="eastAsia"/>
        </w:rPr>
        <w:t>タブにある</w:t>
      </w:r>
      <w:r w:rsidR="00CE7095" w:rsidRPr="003E029E">
        <w:rPr>
          <w:rFonts w:ascii="Hiragino Mincho Pro W3" w:eastAsia="Hiragino Mincho Pro W3" w:hAnsi="Hiragino Mincho Pro W3" w:hint="eastAsia"/>
        </w:rPr>
        <w:t>［</w:t>
      </w:r>
      <w:r w:rsidRPr="003E029E">
        <w:rPr>
          <w:rFonts w:ascii="Hiragino Mincho Pro W3" w:eastAsia="Hiragino Mincho Pro W3" w:hAnsi="Hiragino Mincho Pro W3" w:hint="eastAsia"/>
        </w:rPr>
        <w:t>アンカー記号</w:t>
      </w:r>
      <w:r w:rsidR="00CE7095" w:rsidRPr="003E029E">
        <w:rPr>
          <w:rFonts w:ascii="Hiragino Mincho Pro W3" w:eastAsia="Hiragino Mincho Pro W3" w:hAnsi="Hiragino Mincho Pro W3" w:hint="eastAsia"/>
        </w:rPr>
        <w:t>］</w:t>
      </w:r>
      <w:r w:rsidRPr="003E029E">
        <w:rPr>
          <w:rFonts w:ascii="Hiragino Mincho Pro W3" w:eastAsia="Hiragino Mincho Pro W3" w:hAnsi="Hiragino Mincho Pro W3" w:hint="eastAsia"/>
        </w:rPr>
        <w:t>にチェックを入れて、アンカーを表示しておくと便利。</w:t>
      </w:r>
    </w:p>
    <w:p w14:paraId="47B07C31" w14:textId="574D9646" w:rsidR="00BA4F71" w:rsidRDefault="00BA4F71" w:rsidP="008F6814">
      <w:pPr>
        <w:tabs>
          <w:tab w:val="left" w:pos="851"/>
        </w:tabs>
        <w:ind w:leftChars="283" w:left="566"/>
      </w:pPr>
      <w:r>
        <w:rPr>
          <w:rFonts w:hint="eastAsia"/>
        </w:rPr>
        <w:t>Word2010 / 2013</w:t>
      </w:r>
      <w:r w:rsidR="00B87B30">
        <w:t xml:space="preserve"> </w:t>
      </w:r>
      <w:r w:rsidR="00635BAA">
        <w:t>/2016</w:t>
      </w:r>
      <w:r w:rsidR="00B87B30">
        <w:t>(Windows)</w:t>
      </w:r>
      <w:r w:rsidRPr="00847DA7">
        <w:rPr>
          <w:rFonts w:ascii="Hiragino Mincho Pro W3" w:eastAsia="Hiragino Mincho Pro W3" w:hAnsi="Hiragino Mincho Pro W3" w:hint="eastAsia"/>
        </w:rPr>
        <w:t>の場合</w:t>
      </w:r>
    </w:p>
    <w:p w14:paraId="589937CB" w14:textId="77777777" w:rsidR="00F01BD8" w:rsidRPr="00847DA7" w:rsidRDefault="00CE7095" w:rsidP="008F6814">
      <w:pPr>
        <w:tabs>
          <w:tab w:val="left" w:pos="709"/>
        </w:tabs>
        <w:ind w:leftChars="354" w:left="708"/>
        <w:rPr>
          <w:rFonts w:ascii="Hiragino Mincho Pro W3" w:eastAsia="Hiragino Mincho Pro W3" w:hAnsi="Hiragino Mincho Pro W3"/>
        </w:rPr>
      </w:pPr>
      <w:r w:rsidRPr="00847DA7">
        <w:rPr>
          <w:rFonts w:ascii="Hiragino Mincho Pro W3" w:eastAsia="Hiragino Mincho Pro W3" w:hAnsi="Hiragino Mincho Pro W3" w:hint="eastAsia"/>
        </w:rPr>
        <w:t>［</w:t>
      </w:r>
      <w:r w:rsidR="00BA4F71" w:rsidRPr="00847DA7">
        <w:rPr>
          <w:rFonts w:ascii="Hiragino Mincho Pro W3" w:eastAsia="Hiragino Mincho Pro W3" w:hAnsi="Hiragino Mincho Pro W3" w:hint="eastAsia"/>
        </w:rPr>
        <w:t>ファイル</w:t>
      </w:r>
      <w:r w:rsidRPr="00847DA7">
        <w:rPr>
          <w:rFonts w:ascii="Hiragino Mincho Pro W3" w:eastAsia="Hiragino Mincho Pro W3" w:hAnsi="Hiragino Mincho Pro W3" w:hint="eastAsia"/>
        </w:rPr>
        <w:t>］</w:t>
      </w:r>
      <w:r w:rsidR="00BA4F71" w:rsidRPr="00847DA7">
        <w:rPr>
          <w:rFonts w:ascii="Hiragino Mincho Pro W3" w:eastAsia="Hiragino Mincho Pro W3" w:hAnsi="Hiragino Mincho Pro W3" w:hint="eastAsia"/>
        </w:rPr>
        <w:t>メニューの</w:t>
      </w:r>
      <w:r w:rsidRPr="00847DA7">
        <w:rPr>
          <w:rFonts w:ascii="Hiragino Mincho Pro W3" w:eastAsia="Hiragino Mincho Pro W3" w:hAnsi="Hiragino Mincho Pro W3" w:hint="eastAsia"/>
        </w:rPr>
        <w:t>［</w:t>
      </w:r>
      <w:r w:rsidR="00BA4F71" w:rsidRPr="00847DA7">
        <w:rPr>
          <w:rFonts w:ascii="Hiragino Mincho Pro W3" w:eastAsia="Hiragino Mincho Pro W3" w:hAnsi="Hiragino Mincho Pro W3" w:hint="eastAsia"/>
        </w:rPr>
        <w:t>オプション</w:t>
      </w:r>
      <w:r w:rsidRPr="00847DA7">
        <w:rPr>
          <w:rFonts w:ascii="Hiragino Mincho Pro W3" w:eastAsia="Hiragino Mincho Pro W3" w:hAnsi="Hiragino Mincho Pro W3" w:hint="eastAsia"/>
        </w:rPr>
        <w:t>］</w:t>
      </w:r>
    </w:p>
    <w:p w14:paraId="08FE5857" w14:textId="568AD006" w:rsidR="00F01BD8" w:rsidRDefault="00F01BD8" w:rsidP="008F6814">
      <w:pPr>
        <w:tabs>
          <w:tab w:val="left" w:pos="851"/>
        </w:tabs>
        <w:ind w:leftChars="283" w:left="566"/>
      </w:pPr>
      <w:r>
        <w:rPr>
          <w:rFonts w:hint="eastAsia"/>
        </w:rPr>
        <w:t>Word</w:t>
      </w:r>
      <w:r w:rsidR="008F6814">
        <w:rPr>
          <w:rFonts w:hint="eastAsia"/>
        </w:rPr>
        <w:t xml:space="preserve">2004 / 2008 / </w:t>
      </w:r>
      <w:r>
        <w:rPr>
          <w:rFonts w:hint="eastAsia"/>
        </w:rPr>
        <w:t>2011</w:t>
      </w:r>
      <w:r w:rsidR="00635BAA">
        <w:t>/2016</w:t>
      </w:r>
      <w:r w:rsidR="008F6814">
        <w:rPr>
          <w:rFonts w:hint="eastAsia"/>
        </w:rPr>
        <w:t xml:space="preserve"> </w:t>
      </w:r>
      <w:r>
        <w:rPr>
          <w:rFonts w:hint="eastAsia"/>
        </w:rPr>
        <w:t>(Mac)</w:t>
      </w:r>
      <w:r w:rsidRPr="007E2DFE">
        <w:rPr>
          <w:rFonts w:ascii="Hiragino Mincho Pro W3" w:eastAsia="Hiragino Mincho Pro W3" w:hAnsi="Hiragino Mincho Pro W3" w:hint="eastAsia"/>
        </w:rPr>
        <w:t>の場合</w:t>
      </w:r>
    </w:p>
    <w:p w14:paraId="208FC32C" w14:textId="77777777" w:rsidR="00F01BD8" w:rsidRPr="00BA4F71" w:rsidRDefault="00F01BD8" w:rsidP="008F6814">
      <w:pPr>
        <w:tabs>
          <w:tab w:val="left" w:pos="709"/>
        </w:tabs>
        <w:ind w:leftChars="354" w:left="708"/>
      </w:pPr>
      <w:r w:rsidRPr="007E2DFE">
        <w:rPr>
          <w:rFonts w:ascii="Hiragino Mincho Pro W3" w:eastAsia="Hiragino Mincho Pro W3" w:hAnsi="Hiragino Mincho Pro W3" w:hint="eastAsia"/>
        </w:rPr>
        <w:t>［</w:t>
      </w:r>
      <w:r>
        <w:rPr>
          <w:rFonts w:hint="eastAsia"/>
        </w:rPr>
        <w:t>Word</w:t>
      </w:r>
      <w:r w:rsidRPr="007E2DFE">
        <w:rPr>
          <w:rFonts w:ascii="Hiragino Mincho Pro W3" w:eastAsia="Hiragino Mincho Pro W3" w:hAnsi="Hiragino Mincho Pro W3" w:hint="eastAsia"/>
        </w:rPr>
        <w:t>］メニューの［環境設定］</w:t>
      </w:r>
    </w:p>
    <w:p w14:paraId="463F1FFD" w14:textId="77777777" w:rsidR="003A1FB3" w:rsidRPr="00CF58D4" w:rsidRDefault="003A1FB3" w:rsidP="00CF58D4">
      <w:pPr>
        <w:pStyle w:val="05pasj-"/>
        <w:rPr>
          <w:lang w:val="en-GB"/>
        </w:rPr>
      </w:pPr>
      <w:r w:rsidRPr="00B40743">
        <w:t>3.8</w:t>
      </w:r>
      <w:r w:rsidRPr="00B40743">
        <w:tab/>
      </w:r>
      <w:r w:rsidRPr="007E2DFE">
        <w:rPr>
          <w:rFonts w:ascii="Hiragino Mincho Pro W3" w:hAnsi="Hiragino Mincho Pro W3" w:hint="eastAsia"/>
        </w:rPr>
        <w:t>図作成における注意</w:t>
      </w:r>
    </w:p>
    <w:p w14:paraId="7EBAFECE" w14:textId="77777777" w:rsidR="00FD3317" w:rsidRPr="007E2DFE" w:rsidRDefault="003A1FB3" w:rsidP="00204DDD">
      <w:pPr>
        <w:pStyle w:val="07pasj-"/>
        <w:rPr>
          <w:rFonts w:ascii="Hiragino Mincho Pro W3" w:hAnsi="Hiragino Mincho Pro W3"/>
        </w:rPr>
      </w:pPr>
      <w:r w:rsidRPr="007E2DFE">
        <w:rPr>
          <w:rFonts w:ascii="Hiragino Mincho Pro W3" w:hAnsi="Hiragino Mincho Pro W3" w:hint="eastAsia"/>
        </w:rPr>
        <w:t>図のフォーマットはビットマップが一番確実で、以下のように選ぶと美しさとサイズのバランスが最適。</w:t>
      </w:r>
    </w:p>
    <w:p w14:paraId="66CE1321" w14:textId="77777777" w:rsidR="00FD3317" w:rsidRDefault="00FD3317" w:rsidP="00014232">
      <w:r>
        <w:rPr>
          <w:rFonts w:hint="eastAsia"/>
        </w:rPr>
        <w:tab/>
      </w:r>
      <w:r w:rsidR="003A1FB3" w:rsidRPr="007E2DFE">
        <w:rPr>
          <w:rFonts w:ascii="Hiragino Mincho Pro W3" w:eastAsia="Hiragino Mincho Pro W3" w:hAnsi="Hiragino Mincho Pro W3" w:hint="eastAsia"/>
        </w:rPr>
        <w:t>写真：</w:t>
      </w:r>
      <w:r w:rsidR="003A1FB3">
        <w:rPr>
          <w:rFonts w:hint="eastAsia"/>
        </w:rPr>
        <w:t>JPEG</w:t>
      </w:r>
    </w:p>
    <w:p w14:paraId="0AC0C138" w14:textId="77777777" w:rsidR="003A1FB3" w:rsidRDefault="00FD3317" w:rsidP="00014232">
      <w:r>
        <w:rPr>
          <w:rFonts w:hint="eastAsia"/>
        </w:rPr>
        <w:tab/>
      </w:r>
      <w:r w:rsidR="003A1FB3">
        <w:rPr>
          <w:rFonts w:hint="eastAsia"/>
        </w:rPr>
        <w:t>CAD</w:t>
      </w:r>
      <w:r w:rsidR="003A1FB3" w:rsidRPr="007E2DFE">
        <w:rPr>
          <w:rFonts w:ascii="Hiragino Mincho Pro W3" w:eastAsia="Hiragino Mincho Pro W3" w:hAnsi="Hiragino Mincho Pro W3" w:hint="eastAsia"/>
        </w:rPr>
        <w:t>図・グラフ等：</w:t>
      </w:r>
      <w:r w:rsidR="003A1FB3">
        <w:rPr>
          <w:rFonts w:hint="eastAsia"/>
        </w:rPr>
        <w:t>PNG</w:t>
      </w:r>
      <w:r w:rsidR="003A1FB3" w:rsidRPr="007E2DFE">
        <w:rPr>
          <w:rFonts w:ascii="Hiragino Mincho Pro W3" w:eastAsia="Hiragino Mincho Pro W3" w:hAnsi="Hiragino Mincho Pro W3" w:hint="eastAsia"/>
        </w:rPr>
        <w:t>（</w:t>
      </w:r>
      <w:r w:rsidR="003A1FB3">
        <w:rPr>
          <w:rFonts w:hint="eastAsia"/>
        </w:rPr>
        <w:t>TIFF</w:t>
      </w:r>
      <w:r w:rsidR="003A1FB3" w:rsidRPr="007E2DFE">
        <w:rPr>
          <w:rFonts w:ascii="Hiragino Mincho Pro W3" w:eastAsia="Hiragino Mincho Pro W3" w:hAnsi="Hiragino Mincho Pro W3" w:hint="eastAsia"/>
        </w:rPr>
        <w:t>も可）</w:t>
      </w:r>
    </w:p>
    <w:p w14:paraId="1FC127DC" w14:textId="35378945" w:rsidR="003A1FB3" w:rsidRDefault="003A1FB3" w:rsidP="00204DDD">
      <w:pPr>
        <w:pStyle w:val="07pasj-"/>
      </w:pPr>
      <w:r>
        <w:t>PNG</w:t>
      </w:r>
      <w:r w:rsidRPr="007E2DFE">
        <w:rPr>
          <w:rFonts w:ascii="Hiragino Mincho Pro W3" w:hAnsi="Hiragino Mincho Pro W3" w:hint="eastAsia"/>
        </w:rPr>
        <w:t>は</w:t>
      </w:r>
      <w:r>
        <w:t>GIF</w:t>
      </w:r>
      <w:r w:rsidRPr="007E2DFE">
        <w:rPr>
          <w:rFonts w:ascii="Hiragino Mincho Pro W3" w:hAnsi="Hiragino Mincho Pro W3" w:hint="eastAsia"/>
        </w:rPr>
        <w:t>を拡張した優れたビットマップフォーマットで、線画等を劣化無くコンパクトに圧縮できるため、強く推奨</w:t>
      </w:r>
      <w:r w:rsidR="00195F8F" w:rsidRPr="007E2DFE">
        <w:rPr>
          <w:rFonts w:ascii="Hiragino Mincho Pro W3" w:hAnsi="Hiragino Mincho Pro W3" w:hint="eastAsia"/>
        </w:rPr>
        <w:t>する</w:t>
      </w:r>
      <w:r w:rsidR="00B07870" w:rsidRPr="007E2DFE">
        <w:rPr>
          <w:rFonts w:ascii="Hiragino Mincho Pro W3" w:hAnsi="Hiragino Mincho Pro W3" w:hint="eastAsia"/>
        </w:rPr>
        <w:t>。</w:t>
      </w:r>
      <w:r w:rsidR="00B07870">
        <w:rPr>
          <w:rFonts w:hint="eastAsia"/>
        </w:rPr>
        <w:t xml:space="preserve">Figure </w:t>
      </w:r>
      <w:r w:rsidR="007E2DFE">
        <w:t>3</w:t>
      </w:r>
      <w:r w:rsidRPr="007E2DFE">
        <w:rPr>
          <w:rFonts w:ascii="Hiragino Mincho Pro W3" w:hAnsi="Hiragino Mincho Pro W3" w:hint="eastAsia"/>
        </w:rPr>
        <w:t>は、円グラフを</w:t>
      </w:r>
      <w:r>
        <w:t>PNG</w:t>
      </w:r>
      <w:r w:rsidRPr="007E2DFE">
        <w:rPr>
          <w:rFonts w:ascii="Hiragino Mincho Pro W3" w:hAnsi="Hiragino Mincho Pro W3" w:hint="eastAsia"/>
        </w:rPr>
        <w:t>と</w:t>
      </w:r>
      <w:r>
        <w:t>JPEG</w:t>
      </w:r>
      <w:r w:rsidRPr="007E2DFE">
        <w:rPr>
          <w:rFonts w:ascii="Hiragino Mincho Pro W3" w:hAnsi="Hiragino Mincho Pro W3" w:hint="eastAsia"/>
        </w:rPr>
        <w:t>に変換した例で、いずれも約</w:t>
      </w:r>
      <w:r>
        <w:t>12 kB</w:t>
      </w:r>
      <w:r w:rsidRPr="007E2DFE">
        <w:rPr>
          <w:rFonts w:ascii="Hiragino Mincho Pro W3" w:hAnsi="Hiragino Mincho Pro W3" w:hint="eastAsia"/>
        </w:rPr>
        <w:t>のサイズ</w:t>
      </w:r>
      <w:r w:rsidR="00195F8F" w:rsidRPr="007E2DFE">
        <w:rPr>
          <w:rFonts w:ascii="Hiragino Mincho Pro W3" w:hAnsi="Hiragino Mincho Pro W3" w:hint="eastAsia"/>
        </w:rPr>
        <w:t>だが</w:t>
      </w:r>
      <w:r w:rsidRPr="007E2DFE">
        <w:rPr>
          <w:rFonts w:ascii="Hiragino Mincho Pro W3" w:hAnsi="Hiragino Mincho Pro W3" w:hint="eastAsia"/>
        </w:rPr>
        <w:t>、</w:t>
      </w:r>
      <w:r>
        <w:t>JPEG</w:t>
      </w:r>
      <w:r w:rsidR="00D44EBA" w:rsidRPr="007E2DFE">
        <w:rPr>
          <w:rFonts w:ascii="Hiragino Mincho Pro W3" w:hAnsi="Hiragino Mincho Pro W3" w:hint="eastAsia"/>
        </w:rPr>
        <w:t>では画質が大きく低下してい</w:t>
      </w:r>
      <w:r w:rsidR="00195F8F" w:rsidRPr="007E2DFE">
        <w:rPr>
          <w:rFonts w:ascii="Hiragino Mincho Pro W3" w:hAnsi="Hiragino Mincho Pro W3" w:hint="eastAsia"/>
        </w:rPr>
        <w:t>ることがわかる</w:t>
      </w:r>
      <w:r w:rsidRPr="007E2DFE">
        <w:rPr>
          <w:rFonts w:ascii="Hiragino Mincho Pro W3" w:hAnsi="Hiragino Mincho Pro W3" w:hint="eastAsia"/>
        </w:rPr>
        <w:t>。</w:t>
      </w:r>
    </w:p>
    <w:p w14:paraId="5022E455" w14:textId="77777777" w:rsidR="003A1FB3" w:rsidRDefault="003A1FB3" w:rsidP="00204DDD">
      <w:pPr>
        <w:pStyle w:val="07pasj-"/>
      </w:pPr>
      <w:r w:rsidRPr="007E2DFE">
        <w:rPr>
          <w:rFonts w:ascii="Hiragino Mincho Pro W3" w:hAnsi="Hiragino Mincho Pro W3" w:hint="eastAsia"/>
        </w:rPr>
        <w:t>写真やグラフは、</w:t>
      </w:r>
      <w:r w:rsidR="00881D77" w:rsidRPr="007E2DFE">
        <w:rPr>
          <w:rFonts w:ascii="Hiragino Mincho Pro W3" w:hAnsi="Hiragino Mincho Pro W3" w:hint="eastAsia"/>
        </w:rPr>
        <w:t>そのファイルサイズが大き過ぎると表示に時間がかかってしまうので、なるべく小さなファイルとなるようにすること。特に</w:t>
      </w:r>
      <w:r w:rsidR="00881D77">
        <w:t>EPS</w:t>
      </w:r>
      <w:r w:rsidR="00881D77" w:rsidRPr="007E2DFE">
        <w:rPr>
          <w:rFonts w:ascii="Hiragino Mincho Pro W3" w:hAnsi="Hiragino Mincho Pro W3" w:hint="eastAsia"/>
        </w:rPr>
        <w:t>や</w:t>
      </w:r>
      <w:r w:rsidR="00881D77">
        <w:rPr>
          <w:rFonts w:hint="eastAsia"/>
        </w:rPr>
        <w:t>WMF / EMF</w:t>
      </w:r>
      <w:r w:rsidR="00881D77" w:rsidRPr="007E2DFE">
        <w:rPr>
          <w:rFonts w:ascii="Hiragino Mincho Pro W3" w:hAnsi="Hiragino Mincho Pro W3" w:hint="eastAsia"/>
        </w:rPr>
        <w:t>は、作り方によってはとても大きくなることがあるので注意が必要。</w:t>
      </w:r>
    </w:p>
    <w:p w14:paraId="659E80AC" w14:textId="77777777" w:rsidR="003A1FB3" w:rsidRDefault="003A1FB3" w:rsidP="00204DDD">
      <w:pPr>
        <w:pStyle w:val="07pasj-"/>
      </w:pPr>
      <w:r w:rsidRPr="007E2DFE">
        <w:rPr>
          <w:rFonts w:ascii="Hiragino Mincho Pro W3" w:hAnsi="Hiragino Mincho Pro W3" w:hint="eastAsia"/>
        </w:rPr>
        <w:t>論文を原寸で印刷する場合、</w:t>
      </w:r>
      <w:r>
        <w:t>PNG</w:t>
      </w:r>
      <w:r w:rsidRPr="007E2DFE">
        <w:rPr>
          <w:rFonts w:ascii="Hiragino Mincho Pro W3" w:hAnsi="Hiragino Mincho Pro W3" w:hint="eastAsia"/>
        </w:rPr>
        <w:t>や</w:t>
      </w:r>
      <w:r>
        <w:t>JPEG</w:t>
      </w:r>
      <w:r w:rsidRPr="007E2DFE">
        <w:rPr>
          <w:rFonts w:ascii="Hiragino Mincho Pro W3" w:hAnsi="Hiragino Mincho Pro W3" w:hint="eastAsia"/>
        </w:rPr>
        <w:t>の図の分解能は、特に文字が小さくない限り最低</w:t>
      </w:r>
      <w:r>
        <w:rPr>
          <w:rFonts w:hint="eastAsia"/>
        </w:rPr>
        <w:t>300dpi</w:t>
      </w:r>
      <w:r w:rsidRPr="007E2DFE">
        <w:rPr>
          <w:rFonts w:ascii="Hiragino Mincho Pro W3" w:hAnsi="Hiragino Mincho Pro W3" w:hint="eastAsia"/>
        </w:rPr>
        <w:t>有ればよく、この場合</w:t>
      </w:r>
      <w:r w:rsidR="00D44EBA">
        <w:rPr>
          <w:rFonts w:hint="eastAsia"/>
        </w:rPr>
        <w:t>1</w:t>
      </w:r>
      <w:r w:rsidRPr="007E2DFE">
        <w:rPr>
          <w:rFonts w:ascii="Hiragino Mincho Pro W3" w:hAnsi="Hiragino Mincho Pro W3" w:hint="eastAsia"/>
        </w:rPr>
        <w:t>段分の幅は約</w:t>
      </w:r>
      <w:r>
        <w:rPr>
          <w:rFonts w:hint="eastAsia"/>
        </w:rPr>
        <w:t>1000</w:t>
      </w:r>
      <w:r w:rsidRPr="007E2DFE">
        <w:rPr>
          <w:rFonts w:ascii="Hiragino Mincho Pro W3" w:hAnsi="Hiragino Mincho Pro W3" w:hint="eastAsia"/>
        </w:rPr>
        <w:t>ドットに相当</w:t>
      </w:r>
      <w:r w:rsidR="00195F8F" w:rsidRPr="007E2DFE">
        <w:rPr>
          <w:rFonts w:ascii="Hiragino Mincho Pro W3" w:hAnsi="Hiragino Mincho Pro W3" w:hint="eastAsia"/>
        </w:rPr>
        <w:t>する</w:t>
      </w:r>
      <w:r w:rsidRPr="007E2DFE">
        <w:rPr>
          <w:rFonts w:ascii="Hiragino Mincho Pro W3" w:hAnsi="Hiragino Mincho Pro W3" w:hint="eastAsia"/>
        </w:rPr>
        <w:t>。</w:t>
      </w:r>
    </w:p>
    <w:p w14:paraId="0CBB20A0" w14:textId="77777777" w:rsidR="003A1FB3" w:rsidRDefault="003A1FB3" w:rsidP="00881D77">
      <w:pPr>
        <w:pStyle w:val="07pasj-"/>
      </w:pPr>
      <w:r w:rsidRPr="007E2DFE">
        <w:rPr>
          <w:rFonts w:ascii="Hiragino Mincho Pro W3" w:hAnsi="Hiragino Mincho Pro W3" w:hint="eastAsia"/>
        </w:rPr>
        <w:t>多数の点をプロットし</w:t>
      </w:r>
      <w:r w:rsidR="00881D77" w:rsidRPr="007E2DFE">
        <w:rPr>
          <w:rFonts w:ascii="Hiragino Mincho Pro W3" w:hAnsi="Hiragino Mincho Pro W3" w:hint="eastAsia"/>
        </w:rPr>
        <w:t>た</w:t>
      </w:r>
      <w:r w:rsidRPr="007E2DFE">
        <w:rPr>
          <w:rFonts w:ascii="Hiragino Mincho Pro W3" w:hAnsi="Hiragino Mincho Pro W3" w:hint="eastAsia"/>
        </w:rPr>
        <w:t>グラフを</w:t>
      </w:r>
      <w:r w:rsidR="00881D77" w:rsidRPr="007E2DFE">
        <w:rPr>
          <w:rFonts w:ascii="Hiragino Mincho Pro W3" w:hAnsi="Hiragino Mincho Pro W3" w:hint="eastAsia"/>
        </w:rPr>
        <w:t>メタファイルとして</w:t>
      </w:r>
      <w:r w:rsidR="00112D51" w:rsidRPr="007E2DFE">
        <w:rPr>
          <w:rFonts w:ascii="Hiragino Mincho Pro W3" w:hAnsi="Hiragino Mincho Pro W3" w:hint="eastAsia"/>
        </w:rPr>
        <w:t>貼り</w:t>
      </w:r>
      <w:r w:rsidRPr="007E2DFE">
        <w:rPr>
          <w:rFonts w:ascii="Hiragino Mincho Pro W3" w:hAnsi="Hiragino Mincho Pro W3" w:hint="eastAsia"/>
        </w:rPr>
        <w:t>付けると、論文のデータサイズが大きくなり過ぎるため、データを間引くか上記のように</w:t>
      </w:r>
      <w:r>
        <w:rPr>
          <w:rFonts w:hint="eastAsia"/>
        </w:rPr>
        <w:t>PNG</w:t>
      </w:r>
      <w:r w:rsidRPr="007E2DFE">
        <w:rPr>
          <w:rFonts w:ascii="Hiragino Mincho Pro W3" w:hAnsi="Hiragino Mincho Pro W3" w:hint="eastAsia"/>
        </w:rPr>
        <w:t xml:space="preserve"> 等のビットマップに変換する等して、データサイズを小さく</w:t>
      </w:r>
      <w:r w:rsidR="00195F8F" w:rsidRPr="007E2DFE">
        <w:rPr>
          <w:rFonts w:ascii="Hiragino Mincho Pro W3" w:hAnsi="Hiragino Mincho Pro W3" w:hint="eastAsia"/>
        </w:rPr>
        <w:t>すること</w:t>
      </w:r>
      <w:r w:rsidRPr="007E2DFE">
        <w:rPr>
          <w:rFonts w:ascii="Hiragino Mincho Pro W3" w:hAnsi="Hiragino Mincho Pro W3" w:hint="eastAsia"/>
        </w:rPr>
        <w:t>。</w:t>
      </w:r>
    </w:p>
    <w:p w14:paraId="01DF6150" w14:textId="77777777" w:rsidR="003A1FB3" w:rsidRPr="007E2DFE" w:rsidRDefault="003A1FB3" w:rsidP="00204DDD">
      <w:pPr>
        <w:pStyle w:val="07pasj-"/>
        <w:rPr>
          <w:rFonts w:ascii="Hiragino Mincho Pro W3" w:hAnsi="Hiragino Mincho Pro W3"/>
        </w:rPr>
      </w:pPr>
      <w:r w:rsidRPr="007E2DFE">
        <w:rPr>
          <w:rFonts w:ascii="Hiragino Mincho Pro W3" w:hAnsi="Hiragino Mincho Pro W3" w:hint="eastAsia"/>
        </w:rPr>
        <w:t>図表はカラーでも</w:t>
      </w:r>
      <w:r w:rsidR="00881D77" w:rsidRPr="007E2DFE">
        <w:rPr>
          <w:rFonts w:ascii="Hiragino Mincho Pro W3" w:hAnsi="Hiragino Mincho Pro W3" w:hint="eastAsia"/>
        </w:rPr>
        <w:t>よい</w:t>
      </w:r>
      <w:r w:rsidRPr="007E2DFE">
        <w:rPr>
          <w:rFonts w:ascii="Hiragino Mincho Pro W3" w:hAnsi="Hiragino Mincho Pro W3" w:hint="eastAsia"/>
        </w:rPr>
        <w:t>が、モノクロプリンタで</w:t>
      </w:r>
      <w:r w:rsidRPr="007E2DFE">
        <w:rPr>
          <w:rFonts w:ascii="Hiragino Mincho Pro W3" w:hAnsi="Hiragino Mincho Pro W3" w:hint="eastAsia"/>
        </w:rPr>
        <w:t>印刷する場合でも読者に理解できるよう、配色に注意</w:t>
      </w:r>
      <w:r w:rsidR="00195F8F" w:rsidRPr="007E2DFE">
        <w:rPr>
          <w:rFonts w:ascii="Hiragino Mincho Pro W3" w:hAnsi="Hiragino Mincho Pro W3" w:hint="eastAsia"/>
        </w:rPr>
        <w:t>する</w:t>
      </w:r>
      <w:r w:rsidRPr="007E2DFE">
        <w:rPr>
          <w:rFonts w:ascii="Hiragino Mincho Pro W3" w:hAnsi="Hiragino Mincho Pro W3" w:hint="eastAsia"/>
        </w:rPr>
        <w:t>。</w:t>
      </w:r>
    </w:p>
    <w:p w14:paraId="71A4DC9A" w14:textId="77777777" w:rsidR="003A1FB3" w:rsidRPr="007E2DFE" w:rsidRDefault="00F01BD8" w:rsidP="00204DDD">
      <w:pPr>
        <w:pStyle w:val="07pasj-"/>
        <w:rPr>
          <w:rFonts w:ascii="Hiragino Mincho Pro W3" w:hAnsi="Hiragino Mincho Pro W3"/>
        </w:rPr>
      </w:pPr>
      <w:r w:rsidRPr="007E2DFE">
        <w:rPr>
          <w:rFonts w:ascii="Hiragino Mincho Pro W3" w:hAnsi="Hiragino Mincho Pro W3" w:hint="eastAsia"/>
        </w:rPr>
        <w:t>図</w:t>
      </w:r>
      <w:r w:rsidR="003A1FB3" w:rsidRPr="007E2DFE">
        <w:rPr>
          <w:rFonts w:ascii="Hiragino Mincho Pro W3" w:hAnsi="Hiragino Mincho Pro W3" w:hint="eastAsia"/>
        </w:rPr>
        <w:t>中</w:t>
      </w:r>
      <w:r w:rsidRPr="007E2DFE">
        <w:rPr>
          <w:rFonts w:ascii="Hiragino Mincho Pro W3" w:hAnsi="Hiragino Mincho Pro W3" w:hint="eastAsia"/>
        </w:rPr>
        <w:t>も原則として</w:t>
      </w:r>
      <w:r w:rsidR="003A1FB3" w:rsidRPr="007E2DFE">
        <w:rPr>
          <w:rFonts w:ascii="Hiragino Mincho Pro W3" w:hAnsi="Hiragino Mincho Pro W3" w:hint="eastAsia"/>
        </w:rPr>
        <w:t>所定のフォント</w:t>
      </w:r>
      <w:r w:rsidRPr="007E2DFE">
        <w:rPr>
          <w:rFonts w:ascii="Hiragino Mincho Pro W3" w:hAnsi="Hiragino Mincho Pro W3" w:hint="eastAsia"/>
        </w:rPr>
        <w:t>を</w:t>
      </w:r>
      <w:r w:rsidR="003A1FB3" w:rsidRPr="007E2DFE">
        <w:rPr>
          <w:rFonts w:ascii="Hiragino Mincho Pro W3" w:hAnsi="Hiragino Mincho Pro W3" w:hint="eastAsia"/>
        </w:rPr>
        <w:t>使用</w:t>
      </w:r>
      <w:r w:rsidR="00195F8F" w:rsidRPr="007E2DFE">
        <w:rPr>
          <w:rFonts w:ascii="Hiragino Mincho Pro W3" w:hAnsi="Hiragino Mincho Pro W3" w:hint="eastAsia"/>
        </w:rPr>
        <w:t>する</w:t>
      </w:r>
      <w:r w:rsidR="003A1FB3" w:rsidRPr="007E2DFE">
        <w:rPr>
          <w:rFonts w:ascii="Hiragino Mincho Pro W3" w:hAnsi="Hiragino Mincho Pro W3" w:hint="eastAsia"/>
        </w:rPr>
        <w:t>。</w:t>
      </w:r>
    </w:p>
    <w:p w14:paraId="5CAFF609" w14:textId="77777777" w:rsidR="003A1FB3" w:rsidRPr="003B40A2" w:rsidRDefault="003A1FB3" w:rsidP="003A1FB3">
      <w:pPr>
        <w:pStyle w:val="05pasj-"/>
      </w:pPr>
      <w:r>
        <w:rPr>
          <w:rFonts w:hint="eastAsia"/>
        </w:rPr>
        <w:t>3.9</w:t>
      </w:r>
      <w:r>
        <w:rPr>
          <w:rFonts w:hint="eastAsia"/>
        </w:rPr>
        <w:tab/>
      </w:r>
      <w:r w:rsidRPr="007E2DFE">
        <w:rPr>
          <w:rFonts w:ascii="Hiragino Mincho Pro W3" w:hAnsi="Hiragino Mincho Pro W3" w:hint="eastAsia"/>
        </w:rPr>
        <w:t>数式の挿入</w:t>
      </w:r>
    </w:p>
    <w:p w14:paraId="42CE39A3" w14:textId="0C61088F" w:rsidR="00894ACA" w:rsidRDefault="003A1FB3" w:rsidP="000D05CA">
      <w:pPr>
        <w:pStyle w:val="00pasj-"/>
        <w:ind w:firstLine="200"/>
      </w:pPr>
      <w:r w:rsidRPr="007E2DFE">
        <w:rPr>
          <w:rFonts w:ascii="Hiragino Mincho Pro W3" w:hAnsi="Hiragino Mincho Pro W3" w:hint="eastAsia"/>
        </w:rPr>
        <w:t>数式は、</w:t>
      </w:r>
      <w:proofErr w:type="spellStart"/>
      <w:r w:rsidR="00A74AAC" w:rsidRPr="007826E6">
        <w:t>MathType</w:t>
      </w:r>
      <w:proofErr w:type="spellEnd"/>
      <w:r w:rsidR="007F604D" w:rsidRPr="007E2DFE">
        <w:rPr>
          <w:rFonts w:ascii="Hiragino Mincho Pro W3" w:hAnsi="Hiragino Mincho Pro W3" w:hint="eastAsia"/>
        </w:rPr>
        <w:t>または</w:t>
      </w:r>
      <w:r w:rsidR="00635BAA" w:rsidRPr="00635BAA">
        <w:rPr>
          <w:rFonts w:ascii="Hiragino Mincho Pro W3" w:hAnsi="Hiragino Mincho Pro W3" w:hint="eastAsia"/>
        </w:rPr>
        <w:t>そのフリー簡易版</w:t>
      </w:r>
      <w:r w:rsidR="00A74AAC" w:rsidRPr="007E2DFE">
        <w:rPr>
          <w:rFonts w:ascii="Hiragino Mincho Pro W3" w:hAnsi="Hiragino Mincho Pro W3" w:hint="eastAsia"/>
        </w:rPr>
        <w:t>や</w:t>
      </w:r>
      <w:r w:rsidR="00894ACA" w:rsidRPr="007E2DFE">
        <w:rPr>
          <w:rFonts w:ascii="Hiragino Mincho Pro W3" w:hAnsi="Hiragino Mincho Pro W3" w:hint="eastAsia"/>
        </w:rPr>
        <w:t>、</w:t>
      </w:r>
      <w:r w:rsidR="00A74AAC" w:rsidRPr="007E2DFE">
        <w:rPr>
          <w:rFonts w:ascii="Hiragino Mincho Pro W3" w:hAnsi="Hiragino Mincho Pro W3" w:hint="eastAsia"/>
        </w:rPr>
        <w:t>数式</w:t>
      </w:r>
      <w:r w:rsidR="007F604D" w:rsidRPr="007E2DFE">
        <w:rPr>
          <w:rFonts w:ascii="Hiragino Mincho Pro W3" w:hAnsi="Hiragino Mincho Pro W3" w:hint="eastAsia"/>
        </w:rPr>
        <w:t>ツール</w:t>
      </w:r>
      <w:r w:rsidR="00A74AAC" w:rsidRPr="007E2DFE">
        <w:rPr>
          <w:rFonts w:ascii="Hiragino Mincho Pro W3" w:hAnsi="Hiragino Mincho Pro W3" w:hint="eastAsia"/>
        </w:rPr>
        <w:t>を使って作成するか、図として挿入してください。</w:t>
      </w:r>
      <w:r w:rsidR="007F604D" w:rsidRPr="007E2DFE">
        <w:rPr>
          <w:rFonts w:ascii="Hiragino Mincho Pro W3" w:hAnsi="Hiragino Mincho Pro W3" w:hint="eastAsia"/>
        </w:rPr>
        <w:t>数式は段組の</w:t>
      </w:r>
      <w:r w:rsidR="00626DDA" w:rsidRPr="007E2DFE">
        <w:rPr>
          <w:rFonts w:ascii="Hiragino Mincho Pro W3" w:hAnsi="Hiragino Mincho Pro W3" w:hint="eastAsia"/>
        </w:rPr>
        <w:t>ほぼ</w:t>
      </w:r>
      <w:r w:rsidR="007F604D" w:rsidRPr="007E2DFE">
        <w:rPr>
          <w:rFonts w:ascii="Hiragino Mincho Pro W3" w:hAnsi="Hiragino Mincho Pro W3" w:hint="eastAsia"/>
        </w:rPr>
        <w:t>中央に寄せ、式番号</w:t>
      </w:r>
      <w:r w:rsidR="00626DDA" w:rsidRPr="007E2DFE">
        <w:rPr>
          <w:rFonts w:ascii="Hiragino Mincho Pro W3" w:hAnsi="Hiragino Mincho Pro W3" w:hint="eastAsia"/>
        </w:rPr>
        <w:t>を入れる場合</w:t>
      </w:r>
      <w:r w:rsidR="007F604D" w:rsidRPr="007E2DFE">
        <w:rPr>
          <w:rFonts w:ascii="Hiragino Mincho Pro W3" w:hAnsi="Hiragino Mincho Pro W3" w:hint="eastAsia"/>
        </w:rPr>
        <w:t>は</w:t>
      </w:r>
      <w:r w:rsidR="006E7764">
        <w:rPr>
          <w:rFonts w:hint="eastAsia"/>
        </w:rPr>
        <w:t>(1)</w:t>
      </w:r>
      <w:r w:rsidR="006E7764" w:rsidRPr="007E2DFE">
        <w:rPr>
          <w:rFonts w:ascii="Hiragino Mincho Pro W3" w:hAnsi="Hiragino Mincho Pro W3" w:hint="eastAsia"/>
        </w:rPr>
        <w:t>、</w:t>
      </w:r>
      <w:r w:rsidR="006E7764">
        <w:rPr>
          <w:rFonts w:hint="eastAsia"/>
        </w:rPr>
        <w:t>(2)</w:t>
      </w:r>
      <w:r w:rsidR="006E7764" w:rsidRPr="007E2DFE">
        <w:rPr>
          <w:rFonts w:ascii="Hiragino Mincho Pro W3" w:hAnsi="Hiragino Mincho Pro W3" w:hint="eastAsia"/>
        </w:rPr>
        <w:t>のように式の現れる順に番号を</w:t>
      </w:r>
      <w:r w:rsidR="00894ACA" w:rsidRPr="007E2DFE">
        <w:rPr>
          <w:rFonts w:ascii="Hiragino Mincho Pro W3" w:hAnsi="Hiragino Mincho Pro W3" w:hint="eastAsia"/>
        </w:rPr>
        <w:t>振り、</w:t>
      </w:r>
      <w:r w:rsidR="006E7764" w:rsidRPr="007E2DFE">
        <w:rPr>
          <w:rFonts w:ascii="Hiragino Mincho Pro W3" w:hAnsi="Hiragino Mincho Pro W3" w:hint="eastAsia"/>
        </w:rPr>
        <w:t>右端揃え</w:t>
      </w:r>
      <w:r w:rsidR="00966F99" w:rsidRPr="007E2DFE">
        <w:rPr>
          <w:rFonts w:ascii="Hiragino Mincho Pro W3" w:hAnsi="Hiragino Mincho Pro W3" w:hint="eastAsia"/>
        </w:rPr>
        <w:t>にします</w:t>
      </w:r>
      <w:r w:rsidR="00894ACA" w:rsidRPr="007E2DFE">
        <w:rPr>
          <w:rFonts w:ascii="Hiragino Mincho Pro W3" w:hAnsi="Hiragino Mincho Pro W3" w:hint="eastAsia"/>
        </w:rPr>
        <w:t>。</w:t>
      </w:r>
    </w:p>
    <w:p w14:paraId="7C86074A" w14:textId="77777777" w:rsidR="00894ACA" w:rsidRPr="007E2DFE" w:rsidRDefault="00894ACA" w:rsidP="00894ACA">
      <w:pPr>
        <w:pStyle w:val="00pasj-"/>
        <w:ind w:firstLine="200"/>
        <w:rPr>
          <w:rFonts w:ascii="Hiragino Mincho Pro W3" w:hAnsi="Hiragino Mincho Pro W3"/>
        </w:rPr>
      </w:pPr>
      <w:r w:rsidRPr="007E2DFE">
        <w:rPr>
          <w:rFonts w:ascii="Hiragino Mincho Pro W3" w:hAnsi="Hiragino Mincho Pro W3" w:hint="eastAsia"/>
        </w:rPr>
        <w:t>注意点は以下の通りです。</w:t>
      </w:r>
    </w:p>
    <w:p w14:paraId="3CD2A35C" w14:textId="77777777" w:rsidR="00894ACA" w:rsidRPr="007E2DFE" w:rsidRDefault="00894ACA" w:rsidP="00894ACA">
      <w:pPr>
        <w:pStyle w:val="07pasj-"/>
        <w:rPr>
          <w:rFonts w:ascii="Hiragino Mincho Pro W3" w:hAnsi="Hiragino Mincho Pro W3"/>
        </w:rPr>
      </w:pPr>
      <w:r w:rsidRPr="007E2DFE">
        <w:rPr>
          <w:rFonts w:ascii="Hiragino Mincho Pro W3" w:hAnsi="Hiragino Mincho Pro W3" w:hint="eastAsia"/>
        </w:rPr>
        <w:t>スタイル「数式」を設定する。</w:t>
      </w:r>
    </w:p>
    <w:p w14:paraId="77D1D576" w14:textId="77777777" w:rsidR="00894ACA" w:rsidRPr="007E2DFE" w:rsidRDefault="00894ACA" w:rsidP="00894ACA">
      <w:pPr>
        <w:pStyle w:val="07pasj-"/>
        <w:rPr>
          <w:rFonts w:ascii="Hiragino Mincho Pro W3" w:hAnsi="Hiragino Mincho Pro W3"/>
        </w:rPr>
      </w:pPr>
      <w:r w:rsidRPr="007E2DFE">
        <w:rPr>
          <w:rFonts w:ascii="Hiragino Mincho Pro W3" w:hAnsi="Hiragino Mincho Pro W3" w:hint="eastAsia"/>
        </w:rPr>
        <w:t>シンボルはイタリック体、数字・関数・単位はローマン体のフォントを使用。</w:t>
      </w:r>
    </w:p>
    <w:p w14:paraId="47F7164A" w14:textId="5A92A7A8" w:rsidR="00894ACA" w:rsidRPr="007E2DFE" w:rsidRDefault="00635BAA" w:rsidP="00894ACA">
      <w:pPr>
        <w:pStyle w:val="07pasj-"/>
        <w:rPr>
          <w:rFonts w:ascii="Hiragino Mincho Pro W3" w:hAnsi="Hiragino Mincho Pro W3"/>
        </w:rPr>
      </w:pPr>
      <w:r>
        <w:rPr>
          <w:rFonts w:ascii="Hiragino Mincho Pro W3" w:hAnsi="Hiragino Mincho Pro W3" w:hint="eastAsia"/>
        </w:rPr>
        <w:t>スタイル</w:t>
      </w:r>
      <w:r w:rsidR="00894ACA" w:rsidRPr="007E2DFE">
        <w:rPr>
          <w:rFonts w:ascii="Hiragino Mincho Pro W3" w:hAnsi="Hiragino Mincho Pro W3" w:hint="eastAsia"/>
        </w:rPr>
        <w:t>「数式」にはタブ位置が設定されているので、タブを挿入して数式番号を右端に添えることも可能。</w:t>
      </w:r>
    </w:p>
    <w:p w14:paraId="6D1EE9A0" w14:textId="77777777" w:rsidR="00894ACA" w:rsidRPr="00A11936" w:rsidRDefault="00894ACA" w:rsidP="00894ACA">
      <w:pPr>
        <w:pStyle w:val="07pasj-"/>
      </w:pPr>
      <w:r w:rsidRPr="00355915">
        <w:rPr>
          <w:rFonts w:hint="eastAsia"/>
        </w:rPr>
        <w:t>Equation</w:t>
      </w:r>
      <w:r>
        <w:rPr>
          <w:rFonts w:hint="eastAsia"/>
        </w:rPr>
        <w:t xml:space="preserve"> </w:t>
      </w:r>
      <w:r w:rsidRPr="00355915">
        <w:rPr>
          <w:rFonts w:hint="eastAsia"/>
        </w:rPr>
        <w:t>Editor</w:t>
      </w:r>
      <w:r w:rsidRPr="007E2DFE">
        <w:rPr>
          <w:rFonts w:ascii="Hiragino Mincho Pro W3" w:hAnsi="Hiragino Mincho Pro W3" w:hint="eastAsia"/>
        </w:rPr>
        <w:t>等で書いて貼り付けると、式番号の数式に対する高さが最適化される。</w:t>
      </w:r>
    </w:p>
    <w:p w14:paraId="55F589AC" w14:textId="11E316BB" w:rsidR="00894ACA" w:rsidRPr="00635BAA" w:rsidRDefault="00894ACA" w:rsidP="00894ACA">
      <w:pPr>
        <w:pStyle w:val="07pasj-"/>
      </w:pPr>
      <w:r>
        <w:rPr>
          <w:rFonts w:hint="eastAsia"/>
        </w:rPr>
        <w:t>1</w:t>
      </w:r>
      <w:r w:rsidRPr="007E2DFE">
        <w:rPr>
          <w:rFonts w:ascii="Hiragino Mincho Pro W3" w:hAnsi="Hiragino Mincho Pro W3" w:hint="eastAsia"/>
        </w:rPr>
        <w:t>行</w:t>
      </w:r>
      <w:r>
        <w:rPr>
          <w:rFonts w:hint="eastAsia"/>
        </w:rPr>
        <w:t>2</w:t>
      </w:r>
      <w:r w:rsidRPr="007E2DFE">
        <w:rPr>
          <w:rFonts w:ascii="Hiragino Mincho Pro W3" w:hAnsi="Hiragino Mincho Pro W3" w:hint="eastAsia"/>
        </w:rPr>
        <w:t>列の表を行に挿入し、数式と式番号を貼り込むと、数式と式番号の配置が容易。</w:t>
      </w:r>
    </w:p>
    <w:p w14:paraId="4736C4E7" w14:textId="6C81EE7B" w:rsidR="00635BAA" w:rsidRDefault="00635BAA" w:rsidP="00635BAA">
      <w:pPr>
        <w:pStyle w:val="07pasj-"/>
      </w:pPr>
      <w:r w:rsidRPr="00635BAA">
        <w:rPr>
          <w:rFonts w:hint="eastAsia"/>
        </w:rPr>
        <w:t>数式ツールを使用する場合、数式の後に「</w:t>
      </w:r>
      <w:r w:rsidRPr="00635BAA">
        <w:rPr>
          <w:rFonts w:hint="eastAsia"/>
        </w:rPr>
        <w:t>#(n)</w:t>
      </w:r>
      <w:r w:rsidRPr="00635BAA">
        <w:rPr>
          <w:rFonts w:hint="eastAsia"/>
        </w:rPr>
        <w:t>」のように入力し</w:t>
      </w:r>
      <w:r w:rsidRPr="00635BAA">
        <w:rPr>
          <w:rFonts w:hint="eastAsia"/>
        </w:rPr>
        <w:t>Enter</w:t>
      </w:r>
      <w:r w:rsidRPr="00635BAA">
        <w:rPr>
          <w:rFonts w:hint="eastAsia"/>
        </w:rPr>
        <w:t>を入力すると、式番号は右端に配置される。</w:t>
      </w:r>
    </w:p>
    <w:p w14:paraId="47AF70B6" w14:textId="77777777" w:rsidR="00626DDA" w:rsidRPr="003B40A2" w:rsidRDefault="00626DDA" w:rsidP="005F3FE0">
      <w:pPr>
        <w:pStyle w:val="07pasj-"/>
        <w:keepNext/>
        <w:numPr>
          <w:ilvl w:val="0"/>
          <w:numId w:val="0"/>
        </w:numPr>
        <w:ind w:firstLineChars="100" w:firstLine="200"/>
      </w:pPr>
      <w:r w:rsidRPr="007E2DFE">
        <w:rPr>
          <w:rFonts w:ascii="Hiragino Mincho Pro W3" w:hAnsi="Hiragino Mincho Pro W3" w:hint="eastAsia"/>
        </w:rPr>
        <w:t>例</w:t>
      </w:r>
      <w:r>
        <w:rPr>
          <w:rFonts w:hint="eastAsia"/>
        </w:rPr>
        <w:t>1:</w:t>
      </w:r>
      <w:r w:rsidR="00966F99">
        <w:rPr>
          <w:rFonts w:hint="eastAsia"/>
        </w:rPr>
        <w:t xml:space="preserve"> </w:t>
      </w:r>
      <w:r w:rsidR="00966F99" w:rsidRPr="007E2DFE">
        <w:rPr>
          <w:rFonts w:ascii="Hiragino Mincho Pro W3" w:hAnsi="Hiragino Mincho Pro W3" w:hint="eastAsia"/>
        </w:rPr>
        <w:t>タブ挿入を併用して数式を配置</w:t>
      </w:r>
    </w:p>
    <w:p w14:paraId="3083DF2B" w14:textId="77777777" w:rsidR="00626DDA" w:rsidRPr="00FD3317" w:rsidRDefault="006634AD" w:rsidP="00626DDA">
      <w:pPr>
        <w:pStyle w:val="07pasj-"/>
        <w:numPr>
          <w:ilvl w:val="0"/>
          <w:numId w:val="0"/>
        </w:numPr>
        <w:spacing w:line="240" w:lineRule="auto"/>
        <w:ind w:left="425"/>
        <w:jc w:val="right"/>
        <w:textAlignment w:val="center"/>
      </w:pPr>
      <w:r w:rsidRPr="003C13EA">
        <w:rPr>
          <w:noProof/>
        </w:rPr>
        <w:object w:dxaOrig="1080" w:dyaOrig="660" w14:anchorId="479C8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4.25pt;height:33.05pt;mso-width-percent:0;mso-height-percent:0;mso-width-percent:0;mso-height-percent:0" o:ole="">
            <v:imagedata r:id="rId13" o:title=""/>
          </v:shape>
          <o:OLEObject Type="Embed" ProgID="Equation.DSMT4" ShapeID="_x0000_i1027" DrawAspect="Content" ObjectID="_1588342728" r:id="rId14"/>
        </w:object>
      </w:r>
      <w:r w:rsidR="00626DDA">
        <w:tab/>
      </w:r>
      <w:r w:rsidR="00626DDA">
        <w:tab/>
      </w:r>
      <w:r w:rsidR="00966F99">
        <w:rPr>
          <w:rFonts w:hint="eastAsia"/>
        </w:rPr>
        <w:t xml:space="preserve">   </w:t>
      </w:r>
      <w:r w:rsidR="00626DDA">
        <w:t xml:space="preserve"> </w:t>
      </w:r>
      <w:r w:rsidR="00626DDA" w:rsidRPr="005A0A8B">
        <w:t>(</w:t>
      </w:r>
      <w:r w:rsidR="00626DDA" w:rsidRPr="005A0A8B">
        <w:rPr>
          <w:rFonts w:hint="eastAsia"/>
        </w:rPr>
        <w:t>1)</w:t>
      </w:r>
    </w:p>
    <w:p w14:paraId="4E15416C" w14:textId="77777777" w:rsidR="00894ACA" w:rsidRDefault="00894ACA" w:rsidP="005F3FE0">
      <w:pPr>
        <w:pStyle w:val="00pasj-"/>
        <w:keepNext/>
        <w:ind w:firstLine="200"/>
      </w:pPr>
      <w:r w:rsidRPr="007E2DFE">
        <w:rPr>
          <w:rFonts w:ascii="Hiragino Mincho Pro W3" w:hAnsi="Hiragino Mincho Pro W3" w:hint="eastAsia"/>
        </w:rPr>
        <w:t>例</w:t>
      </w:r>
      <w:r w:rsidR="00626DDA">
        <w:t>2</w:t>
      </w:r>
      <w:r>
        <w:rPr>
          <w:rFonts w:hint="eastAsia"/>
        </w:rPr>
        <w:t>:</w:t>
      </w:r>
      <w:r w:rsidR="00966F99">
        <w:rPr>
          <w:rFonts w:hint="eastAsia"/>
        </w:rPr>
        <w:t xml:space="preserve"> </w:t>
      </w:r>
      <w:r w:rsidR="00966F99" w:rsidRPr="007E2DFE">
        <w:rPr>
          <w:rFonts w:ascii="Hiragino Mincho Pro W3" w:hAnsi="Hiragino Mincho Pro W3" w:hint="eastAsia"/>
        </w:rPr>
        <w:t>スペース挿入で数式を配置</w:t>
      </w:r>
    </w:p>
    <w:p w14:paraId="207BAD0B" w14:textId="77777777" w:rsidR="00894ACA" w:rsidRDefault="006634AD" w:rsidP="00894ACA">
      <w:pPr>
        <w:pStyle w:val="00pasj-"/>
        <w:spacing w:line="240" w:lineRule="auto"/>
        <w:ind w:firstLine="200"/>
        <w:jc w:val="right"/>
      </w:pPr>
      <w:r w:rsidRPr="003C13EA">
        <w:rPr>
          <w:noProof/>
          <w:position w:val="-30"/>
        </w:rPr>
        <w:object w:dxaOrig="1080" w:dyaOrig="660" w14:anchorId="3741909C">
          <v:shape id="_x0000_i1026" type="#_x0000_t75" alt="" style="width:54.25pt;height:33.05pt;mso-width-percent:0;mso-height-percent:0;mso-width-percent:0;mso-height-percent:0" o:ole="">
            <v:imagedata r:id="rId13" o:title=""/>
          </v:shape>
          <o:OLEObject Type="Embed" ProgID="Equation.DSMT4" ShapeID="_x0000_i1026" DrawAspect="Content" ObjectID="_1588342729" r:id="rId15"/>
        </w:object>
      </w:r>
      <w:r w:rsidR="00894ACA">
        <w:t xml:space="preserve">     </w:t>
      </w:r>
      <w:r w:rsidR="00966F99">
        <w:rPr>
          <w:rFonts w:hint="eastAsia"/>
        </w:rPr>
        <w:t xml:space="preserve"> </w:t>
      </w:r>
      <w:r w:rsidR="00894ACA">
        <w:t xml:space="preserve">        (</w:t>
      </w:r>
      <w:r w:rsidR="00626DDA">
        <w:t>2</w:t>
      </w:r>
      <w:r w:rsidR="00894ACA">
        <w:t>)</w:t>
      </w:r>
    </w:p>
    <w:p w14:paraId="43AA4C8C" w14:textId="77777777" w:rsidR="00894ACA" w:rsidRDefault="00894ACA" w:rsidP="005F3FE0">
      <w:pPr>
        <w:pStyle w:val="00pasj-"/>
        <w:keepLines/>
        <w:ind w:firstLine="200"/>
      </w:pPr>
      <w:r w:rsidRPr="007E2DFE">
        <w:rPr>
          <w:rFonts w:ascii="Hiragino Mincho Pro W3" w:hAnsi="Hiragino Mincho Pro W3" w:hint="eastAsia"/>
        </w:rPr>
        <w:t>例</w:t>
      </w:r>
      <w:r w:rsidR="00626DDA">
        <w:t>3</w:t>
      </w:r>
      <w:r w:rsidR="003704D7">
        <w:rPr>
          <w:rFonts w:hint="eastAsia"/>
        </w:rPr>
        <w:t xml:space="preserve">: </w:t>
      </w:r>
      <w:r w:rsidR="00966F99">
        <w:rPr>
          <w:rFonts w:hint="eastAsia"/>
        </w:rPr>
        <w:t>1</w:t>
      </w:r>
      <w:r w:rsidR="00966F99" w:rsidRPr="007E2DFE">
        <w:rPr>
          <w:rFonts w:ascii="Hiragino Mincho Pro W3" w:hAnsi="Hiragino Mincho Pro W3" w:hint="eastAsia"/>
        </w:rPr>
        <w:t>行</w:t>
      </w:r>
      <w:r w:rsidR="00966F99">
        <w:rPr>
          <w:rFonts w:hint="eastAsia"/>
        </w:rPr>
        <w:t>2</w:t>
      </w:r>
      <w:r w:rsidR="00966F99" w:rsidRPr="007E2DFE">
        <w:rPr>
          <w:rFonts w:ascii="Hiragino Mincho Pro W3" w:hAnsi="Hiragino Mincho Pro W3"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894ACA" w14:paraId="6166C699" w14:textId="77777777" w:rsidTr="00996AEB">
        <w:tc>
          <w:tcPr>
            <w:tcW w:w="2552" w:type="dxa"/>
            <w:vAlign w:val="center"/>
          </w:tcPr>
          <w:p w14:paraId="7747709F" w14:textId="77777777" w:rsidR="00894ACA" w:rsidRDefault="006634AD" w:rsidP="00894ACA">
            <w:pPr>
              <w:pStyle w:val="00pasj-"/>
              <w:spacing w:line="240" w:lineRule="auto"/>
              <w:ind w:firstLineChars="0" w:firstLine="0"/>
              <w:jc w:val="center"/>
            </w:pPr>
            <w:r w:rsidRPr="003C13EA">
              <w:rPr>
                <w:noProof/>
                <w:position w:val="-30"/>
              </w:rPr>
              <w:object w:dxaOrig="1080" w:dyaOrig="660" w14:anchorId="1649C7DD">
                <v:shape id="_x0000_i1025" type="#_x0000_t75" alt="" style="width:54.25pt;height:33.05pt;mso-width-percent:0;mso-height-percent:0;mso-width-percent:0;mso-height-percent:0" o:ole="">
                  <v:imagedata r:id="rId13" o:title=""/>
                </v:shape>
                <o:OLEObject Type="Embed" ProgID="Equation.DSMT4" ShapeID="_x0000_i1025" DrawAspect="Content" ObjectID="_1588342730" r:id="rId16"/>
              </w:object>
            </w:r>
          </w:p>
        </w:tc>
        <w:tc>
          <w:tcPr>
            <w:tcW w:w="992" w:type="dxa"/>
            <w:vAlign w:val="center"/>
          </w:tcPr>
          <w:p w14:paraId="0AB874D5" w14:textId="77777777" w:rsidR="00894ACA" w:rsidRDefault="00894ACA" w:rsidP="00B678FD">
            <w:pPr>
              <w:pStyle w:val="40pasj-"/>
            </w:pPr>
            <w:r>
              <w:rPr>
                <w:rFonts w:hint="eastAsia"/>
              </w:rPr>
              <w:t>(</w:t>
            </w:r>
            <w:r w:rsidR="00626DDA">
              <w:t>3</w:t>
            </w:r>
            <w:r>
              <w:rPr>
                <w:rFonts w:hint="eastAsia"/>
              </w:rPr>
              <w:t>)</w:t>
            </w:r>
          </w:p>
        </w:tc>
      </w:tr>
    </w:tbl>
    <w:p w14:paraId="5F84E85B" w14:textId="7A799F79" w:rsidR="00966F99" w:rsidRDefault="00894ACA" w:rsidP="000D05CA">
      <w:pPr>
        <w:pStyle w:val="00pasj-"/>
        <w:ind w:firstLine="200"/>
      </w:pPr>
      <w:r>
        <w:rPr>
          <w:rFonts w:hint="eastAsia"/>
        </w:rPr>
        <w:t>M</w:t>
      </w:r>
      <w:r w:rsidR="00635BAA">
        <w:t>ac</w:t>
      </w:r>
      <w:r w:rsidRPr="007E2DFE">
        <w:rPr>
          <w:rFonts w:ascii="Hiragino Mincho Pro W3" w:hAnsi="Hiragino Mincho Pro W3" w:hint="eastAsia"/>
        </w:rPr>
        <w:t>版</w:t>
      </w:r>
      <w:r>
        <w:rPr>
          <w:rFonts w:hint="eastAsia"/>
        </w:rPr>
        <w:t>W</w:t>
      </w:r>
      <w:r w:rsidR="009C760D">
        <w:t>ord</w:t>
      </w:r>
      <w:r>
        <w:rPr>
          <w:rFonts w:hint="eastAsia"/>
        </w:rPr>
        <w:t>2016</w:t>
      </w:r>
      <w:r w:rsidRPr="007E2DFE">
        <w:rPr>
          <w:rFonts w:ascii="Hiragino Mincho Pro W3" w:hAnsi="Hiragino Mincho Pro W3" w:hint="eastAsia"/>
        </w:rPr>
        <w:t>では数式ツールの使用を推奨します。</w:t>
      </w:r>
    </w:p>
    <w:p w14:paraId="08D2CC05" w14:textId="77777777" w:rsidR="00966F99" w:rsidRDefault="00966F99" w:rsidP="005F3FE0">
      <w:pPr>
        <w:pStyle w:val="00pasj-"/>
        <w:keepNext/>
        <w:ind w:firstLine="200"/>
      </w:pPr>
      <w:r w:rsidRPr="007E2DFE">
        <w:rPr>
          <w:rFonts w:ascii="Hiragino Mincho Pro W3" w:hAnsi="Hiragino Mincho Pro W3" w:hint="eastAsia"/>
        </w:rPr>
        <w:t>例</w:t>
      </w:r>
      <w:r>
        <w:rPr>
          <w:rFonts w:hint="eastAsia"/>
        </w:rPr>
        <w:t>4</w:t>
      </w:r>
      <w:r w:rsidR="003704D7">
        <w:rPr>
          <w:rFonts w:hint="eastAsia"/>
        </w:rPr>
        <w:t>:</w:t>
      </w:r>
      <w:r w:rsidR="003704D7" w:rsidRPr="00B12CD8">
        <w:rPr>
          <w:rFonts w:ascii="Hiragino Mincho Pro W3" w:hAnsi="Hiragino Mincho Pro W3" w:hint="eastAsia"/>
        </w:rPr>
        <w:t xml:space="preserve"> </w:t>
      </w:r>
      <w:r w:rsidRPr="00B12CD8">
        <w:rPr>
          <w:rFonts w:ascii="Hiragino Mincho Pro W3" w:hAnsi="Hiragino Mincho Pro W3" w:hint="eastAsia"/>
        </w:rPr>
        <w:t>数式ツールと</w:t>
      </w:r>
      <w:r>
        <w:rPr>
          <w:rFonts w:hint="eastAsia"/>
        </w:rPr>
        <w:t>1</w:t>
      </w:r>
      <w:r w:rsidRPr="00B12CD8">
        <w:rPr>
          <w:rFonts w:ascii="Hiragino Mincho Pro W3" w:hAnsi="Hiragino Mincho Pro W3" w:hint="eastAsia"/>
        </w:rPr>
        <w:t>行</w:t>
      </w:r>
      <w:r>
        <w:rPr>
          <w:rFonts w:hint="eastAsia"/>
        </w:rPr>
        <w:t>2</w:t>
      </w:r>
      <w:r w:rsidRPr="00B12CD8">
        <w:rPr>
          <w:rFonts w:ascii="Hiragino Mincho Pro W3" w:hAnsi="Hiragino Mincho Pro W3"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966F99" w14:paraId="7702875A" w14:textId="77777777" w:rsidTr="00996AEB">
        <w:tc>
          <w:tcPr>
            <w:tcW w:w="2552" w:type="dxa"/>
          </w:tcPr>
          <w:p w14:paraId="19E990F1" w14:textId="77777777" w:rsidR="00966F99" w:rsidRDefault="00087F6F" w:rsidP="00087F6F">
            <w:pPr>
              <w:pStyle w:val="00pasj-"/>
              <w:spacing w:line="240" w:lineRule="auto"/>
              <w:ind w:firstLineChars="0" w:firstLine="0"/>
            </w:pPr>
            <m:oMathPara>
              <m:oMath>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oMath>
            </m:oMathPara>
          </w:p>
        </w:tc>
        <w:tc>
          <w:tcPr>
            <w:tcW w:w="992" w:type="dxa"/>
            <w:vAlign w:val="center"/>
          </w:tcPr>
          <w:p w14:paraId="306A3F13" w14:textId="77777777" w:rsidR="00966F99" w:rsidRDefault="00087F6F" w:rsidP="00996AEB">
            <w:pPr>
              <w:pStyle w:val="00pasj-"/>
              <w:ind w:firstLineChars="0" w:firstLine="0"/>
              <w:jc w:val="right"/>
            </w:pPr>
            <w:r>
              <w:rPr>
                <w:rFonts w:hint="eastAsia"/>
              </w:rPr>
              <w:t>(</w:t>
            </w:r>
            <w:r>
              <w:t>4)</w:t>
            </w:r>
          </w:p>
        </w:tc>
      </w:tr>
    </w:tbl>
    <w:p w14:paraId="695BFA32" w14:textId="77777777" w:rsidR="003704D7" w:rsidRDefault="003704D7" w:rsidP="005F3FE0">
      <w:pPr>
        <w:pStyle w:val="00pasj-"/>
        <w:keepNext/>
        <w:ind w:firstLine="200"/>
      </w:pPr>
      <w:r w:rsidRPr="00B12CD8">
        <w:rPr>
          <w:rFonts w:ascii="Hiragino Mincho Pro W3" w:hAnsi="Hiragino Mincho Pro W3" w:hint="eastAsia"/>
        </w:rPr>
        <w:t>例</w:t>
      </w:r>
      <w:r>
        <w:rPr>
          <w:rFonts w:hint="eastAsia"/>
        </w:rPr>
        <w:t xml:space="preserve">5: </w:t>
      </w:r>
      <w:r w:rsidRPr="00B12CD8">
        <w:rPr>
          <w:rFonts w:ascii="Hiragino Mincho Pro W3" w:hAnsi="Hiragino Mincho Pro W3" w:hint="eastAsia"/>
        </w:rPr>
        <w:t>数式を図として</w:t>
      </w:r>
      <w:r>
        <w:rPr>
          <w:rFonts w:hint="eastAsia"/>
        </w:rPr>
        <w:t>1</w:t>
      </w:r>
      <w:r w:rsidRPr="00B12CD8">
        <w:rPr>
          <w:rFonts w:ascii="Hiragino Mincho Pro W3" w:hAnsi="Hiragino Mincho Pro W3" w:hint="eastAsia"/>
        </w:rPr>
        <w:t>行</w:t>
      </w:r>
      <w:r>
        <w:rPr>
          <w:rFonts w:hint="eastAsia"/>
        </w:rPr>
        <w:t>2</w:t>
      </w:r>
      <w:r w:rsidRPr="00B12CD8">
        <w:rPr>
          <w:rFonts w:ascii="Hiragino Mincho Pro W3" w:hAnsi="Hiragino Mincho Pro W3" w:hint="eastAsia"/>
        </w:rPr>
        <w:t>列の表で配置</w:t>
      </w:r>
    </w:p>
    <w:tbl>
      <w:tblPr>
        <w:tblStyle w:val="a7"/>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79"/>
      </w:tblGrid>
      <w:tr w:rsidR="009462AF" w14:paraId="2FC29046" w14:textId="77777777" w:rsidTr="00996AEB">
        <w:tc>
          <w:tcPr>
            <w:tcW w:w="2552" w:type="dxa"/>
          </w:tcPr>
          <w:p w14:paraId="089A3120" w14:textId="77777777" w:rsidR="009462AF" w:rsidRDefault="009462AF" w:rsidP="009462AF">
            <w:pPr>
              <w:pStyle w:val="00pasj-"/>
              <w:spacing w:line="240" w:lineRule="auto"/>
              <w:ind w:firstLineChars="0" w:firstLine="0"/>
              <w:jc w:val="center"/>
            </w:pPr>
            <w:r>
              <w:rPr>
                <w:rFonts w:hint="eastAsia"/>
                <w:noProof/>
              </w:rPr>
              <w:drawing>
                <wp:inline distT="0" distB="0" distL="0" distR="0" wp14:anchorId="25F69BFF" wp14:editId="00CB567D">
                  <wp:extent cx="644837" cy="398810"/>
                  <wp:effectExtent l="0" t="0" r="3175" b="1270"/>
                  <wp:docPr id="9" name="図 9" descr="E:\Web\users\kasokuki-test\www\templates\nenkai\equ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eb\users\kasokuki-test\www\templates\nenkai\equation-1.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21727" cy="446364"/>
                          </a:xfrm>
                          <a:prstGeom prst="rect">
                            <a:avLst/>
                          </a:prstGeom>
                          <a:noFill/>
                          <a:ln>
                            <a:noFill/>
                          </a:ln>
                        </pic:spPr>
                      </pic:pic>
                    </a:graphicData>
                  </a:graphic>
                </wp:inline>
              </w:drawing>
            </w:r>
          </w:p>
        </w:tc>
        <w:tc>
          <w:tcPr>
            <w:tcW w:w="979" w:type="dxa"/>
            <w:vAlign w:val="center"/>
          </w:tcPr>
          <w:p w14:paraId="1E5B4DC0" w14:textId="77777777" w:rsidR="009462AF" w:rsidRDefault="009462AF" w:rsidP="009462AF">
            <w:pPr>
              <w:pStyle w:val="00pasj-"/>
              <w:ind w:firstLineChars="0" w:firstLine="0"/>
              <w:jc w:val="right"/>
            </w:pPr>
            <w:r>
              <w:rPr>
                <w:rFonts w:hint="eastAsia"/>
              </w:rPr>
              <w:t>(5)</w:t>
            </w:r>
          </w:p>
        </w:tc>
      </w:tr>
    </w:tbl>
    <w:p w14:paraId="65769D8B" w14:textId="77777777" w:rsidR="00780790" w:rsidRDefault="00780790" w:rsidP="00780790">
      <w:pPr>
        <w:pStyle w:val="00pasj-"/>
        <w:ind w:firstLine="200"/>
      </w:pPr>
      <w:r w:rsidRPr="00780790">
        <w:rPr>
          <w:rFonts w:hint="eastAsia"/>
        </w:rPr>
        <w:t>例</w:t>
      </w:r>
      <w:r w:rsidRPr="00780790">
        <w:rPr>
          <w:rFonts w:hint="eastAsia"/>
        </w:rPr>
        <w:t xml:space="preserve">6: </w:t>
      </w:r>
      <w:r w:rsidRPr="00780790">
        <w:rPr>
          <w:rFonts w:hint="eastAsia"/>
        </w:rPr>
        <w:t>数式ツールで数式の後に「</w:t>
      </w:r>
      <w:r w:rsidRPr="00780790">
        <w:rPr>
          <w:rFonts w:hint="eastAsia"/>
        </w:rPr>
        <w:t>#(6)</w:t>
      </w:r>
      <w:r w:rsidRPr="00780790">
        <w:rPr>
          <w:rFonts w:hint="eastAsia"/>
        </w:rPr>
        <w:t>」と入力後</w:t>
      </w:r>
      <w:r w:rsidRPr="00780790">
        <w:rPr>
          <w:rFonts w:hint="eastAsia"/>
        </w:rPr>
        <w:t>Enter</w:t>
      </w:r>
    </w:p>
    <w:p w14:paraId="696E5CFF" w14:textId="626CD9EF" w:rsidR="000F2FDA" w:rsidRPr="00780790" w:rsidRDefault="006634AD" w:rsidP="00780790">
      <w:pPr>
        <w:pStyle w:val="00pasj-"/>
        <w:spacing w:line="240" w:lineRule="auto"/>
        <w:ind w:firstLine="200"/>
      </w:pPr>
      <m:oMathPara>
        <m:oMath>
          <m:eqArr>
            <m:eqArrPr>
              <m:maxDist m:val="1"/>
              <m:ctrlPr>
                <w:rPr>
                  <w:rFonts w:ascii="Cambria Math" w:hAnsi="Cambria Math"/>
                  <w:i/>
                </w:rPr>
              </m:ctrlPr>
            </m:eqArrPr>
            <m:e>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r>
                <w:rPr>
                  <w:rFonts w:ascii="Cambria Math" w:hAnsi="Cambria Math"/>
                </w:rPr>
                <m:t>#</m:t>
              </m:r>
              <m:d>
                <m:dPr>
                  <m:ctrlPr>
                    <w:rPr>
                      <w:rFonts w:ascii="Cambria Math" w:hAnsi="Cambria Math"/>
                      <w:i/>
                    </w:rPr>
                  </m:ctrlPr>
                </m:dPr>
                <m:e>
                  <m:r>
                    <w:rPr>
                      <w:rFonts w:ascii="Cambria Math" w:hAnsi="Cambria Math"/>
                    </w:rPr>
                    <m:t>6</m:t>
                  </m:r>
                </m:e>
              </m:d>
            </m:e>
          </m:eqArr>
        </m:oMath>
      </m:oMathPara>
    </w:p>
    <w:p w14:paraId="21293DDE" w14:textId="79B1BAAC" w:rsidR="000F2FDA" w:rsidRDefault="000F2FDA" w:rsidP="003A1FB3">
      <w:pPr>
        <w:pStyle w:val="05pasj-"/>
      </w:pPr>
      <w:r>
        <w:t>3.10</w:t>
      </w:r>
      <w:r>
        <w:rPr>
          <w:rFonts w:hint="eastAsia"/>
        </w:rPr>
        <w:tab/>
      </w:r>
      <w:r w:rsidRPr="000F2FDA">
        <w:rPr>
          <w:rFonts w:hint="eastAsia"/>
        </w:rPr>
        <w:t>図と表の参照</w:t>
      </w:r>
    </w:p>
    <w:p w14:paraId="01220F33" w14:textId="0B579FA0" w:rsidR="000F2FDA" w:rsidRDefault="000F2FDA" w:rsidP="000F2FDA">
      <w:pPr>
        <w:pStyle w:val="00pasj-"/>
        <w:ind w:firstLine="200"/>
      </w:pPr>
      <w:r w:rsidRPr="000F2FDA">
        <w:rPr>
          <w:rFonts w:hint="eastAsia"/>
        </w:rPr>
        <w:t>本文中で図や表を参照するときには、</w:t>
      </w:r>
      <w:r w:rsidRPr="000F2FDA">
        <w:rPr>
          <w:rFonts w:hint="eastAsia"/>
        </w:rPr>
        <w:t>Table</w:t>
      </w:r>
      <w:r w:rsidRPr="000F2FDA">
        <w:rPr>
          <w:rFonts w:hint="eastAsia"/>
        </w:rPr>
        <w:t>の場合は全て</w:t>
      </w:r>
      <w:r w:rsidRPr="000F2FDA">
        <w:rPr>
          <w:rFonts w:hint="eastAsia"/>
        </w:rPr>
        <w:t>Table 1</w:t>
      </w:r>
      <w:r w:rsidRPr="000F2FDA">
        <w:rPr>
          <w:rFonts w:hint="eastAsia"/>
        </w:rPr>
        <w:t>（数字の前に半角スペースを入れる）などとし、一方図の場合には、文頭にあるときは</w:t>
      </w:r>
      <w:r w:rsidRPr="000F2FDA">
        <w:rPr>
          <w:rFonts w:hint="eastAsia"/>
        </w:rPr>
        <w:t>Figure 1</w:t>
      </w:r>
      <w:r w:rsidRPr="000F2FDA">
        <w:rPr>
          <w:rFonts w:hint="eastAsia"/>
        </w:rPr>
        <w:t>（数字の前に半角スペースを入れる）のように略さず記し、文中では</w:t>
      </w:r>
      <w:r w:rsidRPr="000F2FDA">
        <w:rPr>
          <w:rFonts w:hint="eastAsia"/>
        </w:rPr>
        <w:t>Fig. 1</w:t>
      </w:r>
      <w:r w:rsidRPr="000F2FDA">
        <w:rPr>
          <w:rFonts w:hint="eastAsia"/>
        </w:rPr>
        <w:t>（数字の前に半角スペースを入れる）のように略記してください。</w:t>
      </w:r>
    </w:p>
    <w:p w14:paraId="7D0E49C4" w14:textId="7DB7EADA" w:rsidR="000F2FDA" w:rsidRDefault="000F2FDA" w:rsidP="000F2FDA">
      <w:pPr>
        <w:pStyle w:val="05pasj-"/>
        <w:rPr>
          <w:rFonts w:ascii="Hiragino Mincho Pro W3" w:hAnsi="Hiragino Mincho Pro W3"/>
        </w:rPr>
      </w:pPr>
      <w:r>
        <w:lastRenderedPageBreak/>
        <w:t>3.11</w:t>
      </w:r>
      <w:r>
        <w:rPr>
          <w:rFonts w:hint="eastAsia"/>
        </w:rPr>
        <w:tab/>
      </w:r>
      <w:r w:rsidRPr="000F2FDA">
        <w:rPr>
          <w:rFonts w:ascii="Hiragino Mincho Pro W3" w:hAnsi="Hiragino Mincho Pro W3" w:hint="eastAsia"/>
        </w:rPr>
        <w:t>数式の参照</w:t>
      </w:r>
    </w:p>
    <w:p w14:paraId="13B99619" w14:textId="52094536" w:rsidR="000F2FDA" w:rsidRPr="000F2FDA" w:rsidRDefault="000F2FDA" w:rsidP="000F2FDA">
      <w:pPr>
        <w:pStyle w:val="00pasj-"/>
        <w:ind w:firstLine="200"/>
      </w:pPr>
      <w:r w:rsidRPr="000F2FDA">
        <w:rPr>
          <w:rFonts w:hint="eastAsia"/>
        </w:rPr>
        <w:t>本文中で数式を参照するときには、文頭では</w:t>
      </w:r>
      <w:r w:rsidRPr="000F2FDA">
        <w:rPr>
          <w:rFonts w:hint="eastAsia"/>
        </w:rPr>
        <w:t>Equation (1)</w:t>
      </w:r>
      <w:r w:rsidRPr="000F2FDA">
        <w:rPr>
          <w:rFonts w:hint="eastAsia"/>
        </w:rPr>
        <w:t>（左カッコの前に半角スペースを入れる）、文中では</w:t>
      </w:r>
      <w:r w:rsidRPr="000F2FDA">
        <w:rPr>
          <w:rFonts w:hint="eastAsia"/>
        </w:rPr>
        <w:t>Eq. (1)</w:t>
      </w:r>
      <w:r w:rsidRPr="000F2FDA">
        <w:rPr>
          <w:rFonts w:hint="eastAsia"/>
        </w:rPr>
        <w:t>（左カッコの前に半角スペースを入れる）のように略記してください。</w:t>
      </w:r>
    </w:p>
    <w:p w14:paraId="7B66EC91" w14:textId="4DA0672B" w:rsidR="003A1FB3" w:rsidRDefault="003A1FB3" w:rsidP="003A1FB3">
      <w:pPr>
        <w:pStyle w:val="05pasj-"/>
      </w:pPr>
      <w:r>
        <w:t>3.1</w:t>
      </w:r>
      <w:r w:rsidR="000F2FDA">
        <w:t>2</w:t>
      </w:r>
      <w:r>
        <w:rPr>
          <w:rFonts w:hint="eastAsia"/>
        </w:rPr>
        <w:tab/>
      </w:r>
      <w:r w:rsidRPr="00B12CD8">
        <w:rPr>
          <w:rFonts w:ascii="Hiragino Mincho Pro W3" w:hAnsi="Hiragino Mincho Pro W3" w:hint="eastAsia"/>
        </w:rPr>
        <w:t>文献・</w:t>
      </w:r>
      <w:r>
        <w:t>URL</w:t>
      </w:r>
      <w:r w:rsidRPr="00B12CD8">
        <w:rPr>
          <w:rFonts w:ascii="Hiragino Mincho Pro W3" w:hAnsi="Hiragino Mincho Pro W3" w:hint="eastAsia"/>
        </w:rPr>
        <w:t>の参照</w:t>
      </w:r>
    </w:p>
    <w:p w14:paraId="44D91CFD" w14:textId="77777777" w:rsidR="000F2FDA" w:rsidRPr="000F2FDA" w:rsidRDefault="000F2FDA" w:rsidP="000F2FDA">
      <w:pPr>
        <w:pStyle w:val="00pasj-"/>
        <w:ind w:firstLine="200"/>
        <w:rPr>
          <w:rFonts w:ascii="Hiragino Mincho Pro W3" w:hAnsi="Hiragino Mincho Pro W3"/>
        </w:rPr>
      </w:pPr>
      <w:r w:rsidRPr="000F2FDA">
        <w:rPr>
          <w:rFonts w:ascii="Hiragino Mincho Pro W3" w:hAnsi="Hiragino Mincho Pro W3" w:hint="eastAsia"/>
        </w:rPr>
        <w:t>記事に関連する説明等を補足するために文献およびURLを参照する事をおすすめします。本文中で参照する文献及びURLには、文中で初めて引用される順に通し番号を振り、角括弧を使用してください[8]。その際、スタイル「参考文献参照番号」を設定してください。</w:t>
      </w:r>
    </w:p>
    <w:p w14:paraId="103A4118" w14:textId="5839E4F5" w:rsidR="00087544" w:rsidRPr="002E4367" w:rsidRDefault="000F2FDA" w:rsidP="000F2FDA">
      <w:pPr>
        <w:pStyle w:val="00pasj-"/>
        <w:ind w:firstLine="200"/>
      </w:pPr>
      <w:r w:rsidRPr="000F2FDA">
        <w:rPr>
          <w:rFonts w:ascii="Hiragino Mincho Pro W3" w:hAnsi="Hiragino Mincho Pro W3" w:hint="eastAsia"/>
        </w:rPr>
        <w:t>同じ位置で複数の文献を参照するときには、[1, 2]、[1-3]、[1-3, 5]、[1-3, 5, 6]、[1-3, 5-7]（カンマ区切りの後に半角スペースを入れる）のように記述することを推奨します。</w:t>
      </w:r>
    </w:p>
    <w:p w14:paraId="25DFFA0E" w14:textId="2D1CC92D" w:rsidR="00014232" w:rsidRDefault="00014232" w:rsidP="00014232">
      <w:pPr>
        <w:pStyle w:val="05pasj-"/>
      </w:pPr>
      <w:r>
        <w:rPr>
          <w:rFonts w:hint="eastAsia"/>
        </w:rPr>
        <w:t>3.1</w:t>
      </w:r>
      <w:r w:rsidR="00332D0D">
        <w:t>3</w:t>
      </w:r>
      <w:r>
        <w:rPr>
          <w:rFonts w:hint="eastAsia"/>
        </w:rPr>
        <w:tab/>
      </w:r>
      <w:r w:rsidRPr="00EE3E0B">
        <w:rPr>
          <w:rFonts w:ascii="Hiragino Mincho Pro W3" w:hAnsi="Hiragino Mincho Pro W3" w:hint="eastAsia"/>
        </w:rPr>
        <w:t>参考文献リスト</w:t>
      </w:r>
    </w:p>
    <w:p w14:paraId="1C88B7BD" w14:textId="0B3B3E48" w:rsidR="00014232" w:rsidRDefault="00014232" w:rsidP="00014232">
      <w:pPr>
        <w:pStyle w:val="00pasj-"/>
        <w:ind w:firstLine="200"/>
      </w:pPr>
      <w:r w:rsidRPr="00EE3E0B">
        <w:rPr>
          <w:rFonts w:ascii="Hiragino Mincho Pro W3" w:hAnsi="Hiragino Mincho Pro W3" w:hint="eastAsia"/>
        </w:rPr>
        <w:t>参考文献は、</w:t>
      </w:r>
      <w:r>
        <w:rPr>
          <w:rFonts w:hint="eastAsia"/>
        </w:rPr>
        <w:t>9pt</w:t>
      </w:r>
      <w:r w:rsidRPr="00EE3E0B">
        <w:rPr>
          <w:rFonts w:ascii="Hiragino Mincho Pro W3" w:hAnsi="Hiragino Mincho Pro W3" w:hint="eastAsia"/>
        </w:rPr>
        <w:t>の</w:t>
      </w:r>
      <w:r w:rsidR="00EE3E0B" w:rsidRPr="00EE3E0B">
        <w:rPr>
          <w:rFonts w:ascii="Hiragino Mincho Pro W3" w:hAnsi="Hiragino Mincho Pro W3" w:hint="eastAsia"/>
        </w:rPr>
        <w:t>ヒラギノ</w:t>
      </w:r>
      <w:r w:rsidRPr="00EE3E0B">
        <w:rPr>
          <w:rFonts w:ascii="Hiragino Mincho Pro W3" w:hAnsi="Hiragino Mincho Pro W3" w:hint="eastAsia"/>
        </w:rPr>
        <w:t>明朝、英文の場合は</w:t>
      </w:r>
      <w:r>
        <w:rPr>
          <w:rFonts w:hint="eastAsia"/>
        </w:rPr>
        <w:t>Times</w:t>
      </w:r>
      <w:r w:rsidRPr="00EE3E0B">
        <w:rPr>
          <w:rFonts w:ascii="Hiragino Mincho Pro W3" w:hAnsi="Hiragino Mincho Pro W3" w:hint="eastAsia"/>
        </w:rPr>
        <w:t>で記載してください。</w:t>
      </w:r>
    </w:p>
    <w:p w14:paraId="65BAF333" w14:textId="1E76BAF3" w:rsidR="0012020F" w:rsidRPr="002E4367" w:rsidRDefault="0012020F" w:rsidP="00014232">
      <w:pPr>
        <w:pStyle w:val="00pasj-"/>
        <w:ind w:firstLine="200"/>
      </w:pPr>
      <w:r w:rsidRPr="00EE3E0B">
        <w:rPr>
          <w:rFonts w:ascii="Hiragino Mincho Pro W3" w:hAnsi="Hiragino Mincho Pro W3"/>
        </w:rPr>
        <w:t>文献のみの記述の場合</w:t>
      </w:r>
      <w:r w:rsidRPr="002E4367">
        <w:rPr>
          <w:rStyle w:val="060pasj-0"/>
          <w:rFonts w:hint="eastAsia"/>
        </w:rPr>
        <w:t>[2</w:t>
      </w:r>
      <w:r w:rsidR="00712878">
        <w:rPr>
          <w:rStyle w:val="060pasj-0"/>
        </w:rPr>
        <w:t xml:space="preserve">, </w:t>
      </w:r>
      <w:r w:rsidR="00637812">
        <w:rPr>
          <w:rStyle w:val="060pasj-0"/>
          <w:rFonts w:hint="eastAsia"/>
        </w:rPr>
        <w:t>4]</w:t>
      </w:r>
      <w:r w:rsidRPr="00EE3E0B">
        <w:rPr>
          <w:rFonts w:ascii="Hiragino Mincho Pro W3" w:hAnsi="Hiragino Mincho Pro W3" w:hint="eastAsia"/>
        </w:rPr>
        <w:t>、最後はピリオド「</w:t>
      </w:r>
      <w:r w:rsidRPr="002E4367">
        <w:rPr>
          <w:rFonts w:hint="eastAsia"/>
        </w:rPr>
        <w:t>.</w:t>
      </w:r>
      <w:r w:rsidRPr="00EE3E0B">
        <w:rPr>
          <w:rFonts w:ascii="Hiragino Mincho Pro W3" w:hAnsi="Hiragino Mincho Pro W3" w:hint="eastAsia"/>
        </w:rPr>
        <w:t>」で終わります。</w:t>
      </w:r>
    </w:p>
    <w:p w14:paraId="6B563063" w14:textId="10841949" w:rsidR="00164342" w:rsidRDefault="0012020F" w:rsidP="00014232">
      <w:pPr>
        <w:pStyle w:val="00pasj-"/>
        <w:ind w:firstLine="200"/>
      </w:pPr>
      <w:r w:rsidRPr="00EE3E0B">
        <w:rPr>
          <w:rFonts w:ascii="Hiragino Mincho Pro W3" w:hAnsi="Hiragino Mincho Pro W3" w:hint="eastAsia"/>
        </w:rPr>
        <w:t>文献が</w:t>
      </w:r>
      <w:r w:rsidR="00014232" w:rsidRPr="00EE3E0B">
        <w:rPr>
          <w:rFonts w:ascii="Hiragino Mincho Pro W3" w:hAnsi="Hiragino Mincho Pro W3" w:hint="eastAsia"/>
        </w:rPr>
        <w:t>既に電子出版されている</w:t>
      </w:r>
      <w:r w:rsidRPr="00EE3E0B">
        <w:rPr>
          <w:rFonts w:ascii="Hiragino Mincho Pro W3" w:hAnsi="Hiragino Mincho Pro W3" w:hint="eastAsia"/>
        </w:rPr>
        <w:t>場合</w:t>
      </w:r>
      <w:r w:rsidRPr="002E4367">
        <w:rPr>
          <w:rStyle w:val="060pasj-0"/>
          <w:rFonts w:hint="eastAsia"/>
        </w:rPr>
        <w:t>[</w:t>
      </w:r>
      <w:r w:rsidR="00637812">
        <w:rPr>
          <w:rStyle w:val="060pasj-0"/>
          <w:rFonts w:hint="eastAsia"/>
        </w:rPr>
        <w:t>1</w:t>
      </w:r>
      <w:r w:rsidRPr="002E4367">
        <w:rPr>
          <w:rStyle w:val="060pasj-0"/>
          <w:rFonts w:hint="eastAsia"/>
        </w:rPr>
        <w:t>]</w:t>
      </w:r>
      <w:r w:rsidR="00014232" w:rsidRPr="00EE3E0B">
        <w:rPr>
          <w:rFonts w:ascii="Hiragino Mincho Pro W3" w:hAnsi="Hiragino Mincho Pro W3" w:hint="eastAsia"/>
        </w:rPr>
        <w:t>、</w:t>
      </w:r>
      <w:r w:rsidR="00014232" w:rsidRPr="002E4367">
        <w:rPr>
          <w:rFonts w:hint="eastAsia"/>
        </w:rPr>
        <w:t>URL</w:t>
      </w:r>
      <w:r w:rsidR="00014232" w:rsidRPr="00EE3E0B">
        <w:rPr>
          <w:rFonts w:ascii="Hiragino Mincho Pro W3" w:hAnsi="Hiragino Mincho Pro W3" w:hint="eastAsia"/>
        </w:rPr>
        <w:t>を併記してください。</w:t>
      </w:r>
      <w:r w:rsidR="00783946" w:rsidRPr="00EE3E0B">
        <w:rPr>
          <w:rFonts w:ascii="Hiragino Mincho Pro W3" w:hAnsi="Hiragino Mincho Pro W3" w:hint="eastAsia"/>
        </w:rPr>
        <w:t>その場合、参考文献記述の最後はセミコロン「</w:t>
      </w:r>
      <w:r w:rsidR="00783946" w:rsidRPr="002E4367">
        <w:rPr>
          <w:rFonts w:hint="eastAsia"/>
        </w:rPr>
        <w:t>;</w:t>
      </w:r>
      <w:r w:rsidR="00783946" w:rsidRPr="00EE3E0B">
        <w:rPr>
          <w:rFonts w:ascii="Hiragino Mincho Pro W3" w:hAnsi="Hiragino Mincho Pro W3" w:hint="eastAsia"/>
        </w:rPr>
        <w:t>」とし</w:t>
      </w:r>
      <w:r w:rsidR="00BA4205" w:rsidRPr="00EE3E0B">
        <w:rPr>
          <w:rFonts w:ascii="Hiragino Mincho Pro W3" w:hAnsi="Hiragino Mincho Pro W3" w:hint="eastAsia"/>
        </w:rPr>
        <w:t>、</w:t>
      </w:r>
      <w:r w:rsidR="00783946" w:rsidRPr="002E4367">
        <w:rPr>
          <w:rFonts w:hint="eastAsia"/>
        </w:rPr>
        <w:t>URL</w:t>
      </w:r>
      <w:r w:rsidR="00783946" w:rsidRPr="00EE3E0B">
        <w:rPr>
          <w:rFonts w:ascii="Hiragino Mincho Pro W3" w:hAnsi="Hiragino Mincho Pro W3" w:hint="eastAsia"/>
        </w:rPr>
        <w:t>を続けて記述し、最後にはピリオド等を</w:t>
      </w:r>
      <w:r w:rsidR="00783946" w:rsidRPr="00EE3E0B">
        <w:rPr>
          <w:rFonts w:ascii="Hiragino Mincho Pro W3" w:hAnsi="Hiragino Mincho Pro W3" w:hint="eastAsia"/>
          <w:u w:val="wave"/>
        </w:rPr>
        <w:t>入れない</w:t>
      </w:r>
      <w:r w:rsidR="00783946" w:rsidRPr="00EE3E0B">
        <w:rPr>
          <w:rFonts w:ascii="Hiragino Mincho Pro W3" w:hAnsi="Hiragino Mincho Pro W3" w:hint="eastAsia"/>
        </w:rPr>
        <w:t>でください。</w:t>
      </w:r>
      <w:r w:rsidR="003F085A">
        <w:rPr>
          <w:rFonts w:hint="eastAsia"/>
        </w:rPr>
        <w:t>スタイルは「参考文献</w:t>
      </w:r>
      <w:r w:rsidR="003F085A">
        <w:rPr>
          <w:rFonts w:hint="eastAsia"/>
        </w:rPr>
        <w:t>(URL)</w:t>
      </w:r>
      <w:r w:rsidR="003F085A">
        <w:rPr>
          <w:rFonts w:hint="eastAsia"/>
        </w:rPr>
        <w:t>」を指定し、</w:t>
      </w:r>
      <w:r w:rsidR="00BA4205">
        <w:rPr>
          <w:rFonts w:hint="eastAsia"/>
        </w:rPr>
        <w:t>URL</w:t>
      </w:r>
      <w:r w:rsidR="00BA4205" w:rsidRPr="00EE3E0B">
        <w:rPr>
          <w:rFonts w:ascii="Hiragino Mincho Pro W3" w:hAnsi="Hiragino Mincho Pro W3" w:hint="eastAsia"/>
        </w:rPr>
        <w:t>にハイパーリンクは設定しないでください。</w:t>
      </w:r>
    </w:p>
    <w:p w14:paraId="74045732" w14:textId="77777777" w:rsidR="00BA4205" w:rsidRDefault="00BA4205" w:rsidP="00BA4205">
      <w:pPr>
        <w:pStyle w:val="00pasj-"/>
        <w:ind w:firstLine="200"/>
      </w:pPr>
      <w:r>
        <w:rPr>
          <w:rFonts w:hint="eastAsia"/>
        </w:rPr>
        <w:t>URL</w:t>
      </w:r>
      <w:r w:rsidRPr="00EE3E0B">
        <w:rPr>
          <w:rFonts w:ascii="Hiragino Mincho Pro W3" w:hAnsi="Hiragino Mincho Pro W3" w:hint="eastAsia"/>
        </w:rPr>
        <w:t>が自動的にハイパーリンクに変換されるのを防ぐためには、</w:t>
      </w:r>
      <w:r w:rsidR="00CE7095" w:rsidRPr="00EE3E0B">
        <w:rPr>
          <w:rFonts w:ascii="Hiragino Mincho Pro W3" w:hAnsi="Hiragino Mincho Pro W3" w:hint="eastAsia"/>
        </w:rPr>
        <w:t>［</w:t>
      </w:r>
      <w:r w:rsidRPr="00087544">
        <w:rPr>
          <w:rFonts w:hint="eastAsia"/>
        </w:rPr>
        <w:t>Word</w:t>
      </w:r>
      <w:r w:rsidRPr="00BE20E9">
        <w:rPr>
          <w:rFonts w:ascii="Hiragino Mincho Pro W3" w:hAnsi="Hiragino Mincho Pro W3" w:hint="eastAsia"/>
        </w:rPr>
        <w:t>のオプション</w:t>
      </w:r>
      <w:r w:rsidR="00CE7095" w:rsidRPr="00BE20E9">
        <w:rPr>
          <w:rFonts w:ascii="Hiragino Mincho Pro W3" w:hAnsi="Hiragino Mincho Pro W3" w:hint="eastAsia"/>
        </w:rPr>
        <w:t>］</w:t>
      </w:r>
      <w:r w:rsidRPr="00BE20E9">
        <w:rPr>
          <w:rFonts w:ascii="Hiragino Mincho Pro W3" w:hAnsi="Hiragino Mincho Pro W3" w:hint="eastAsia"/>
        </w:rPr>
        <w:t>ウィンドウ（表示方法は</w:t>
      </w:r>
      <w:r>
        <w:rPr>
          <w:rFonts w:hint="eastAsia"/>
        </w:rPr>
        <w:t>3.7</w:t>
      </w:r>
      <w:r w:rsidR="008F1769">
        <w:rPr>
          <w:rFonts w:hint="eastAsia"/>
        </w:rPr>
        <w:t xml:space="preserve"> vii</w:t>
      </w:r>
      <w:r w:rsidRPr="00BE20E9">
        <w:rPr>
          <w:rFonts w:ascii="Hiragino Mincho Pro W3" w:hAnsi="Hiragino Mincho Pro W3" w:hint="eastAsia"/>
        </w:rPr>
        <w:t>を参照）の</w:t>
      </w:r>
      <w:r w:rsidR="00CE7095" w:rsidRPr="00BE20E9">
        <w:rPr>
          <w:rFonts w:ascii="Hiragino Mincho Pro W3" w:hAnsi="Hiragino Mincho Pro W3" w:hint="eastAsia"/>
        </w:rPr>
        <w:t>［</w:t>
      </w:r>
      <w:r w:rsidRPr="00BE20E9">
        <w:rPr>
          <w:rFonts w:ascii="Hiragino Mincho Pro W3" w:hAnsi="Hiragino Mincho Pro W3" w:hint="eastAsia"/>
        </w:rPr>
        <w:t>文書校正</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オートコレクトのオプション</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入力オートフォーマット</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インターネットとネットワークのアドレスをハイパーリンクに変更する</w:t>
      </w:r>
      <w:r w:rsidR="00CE7095" w:rsidRPr="00BE20E9">
        <w:rPr>
          <w:rFonts w:ascii="Hiragino Mincho Pro W3" w:hAnsi="Hiragino Mincho Pro W3" w:hint="eastAsia"/>
        </w:rPr>
        <w:t>］</w:t>
      </w:r>
      <w:r w:rsidRPr="00BE20E9">
        <w:rPr>
          <w:rFonts w:ascii="Hiragino Mincho Pro W3" w:hAnsi="Hiragino Mincho Pro W3" w:hint="eastAsia"/>
        </w:rPr>
        <w:t>のチェックを外しておきます。</w:t>
      </w:r>
    </w:p>
    <w:p w14:paraId="6592188A" w14:textId="77777777" w:rsidR="00BA4205" w:rsidRPr="00BE20E9" w:rsidRDefault="00BA4205" w:rsidP="00014232">
      <w:pPr>
        <w:pStyle w:val="00pasj-"/>
        <w:ind w:firstLine="200"/>
        <w:rPr>
          <w:rFonts w:ascii="Hiragino Mincho Pro W3" w:hAnsi="Hiragino Mincho Pro W3"/>
        </w:rPr>
      </w:pPr>
      <w:r w:rsidRPr="00BE20E9">
        <w:rPr>
          <w:rFonts w:ascii="Hiragino Mincho Pro W3" w:hAnsi="Hiragino Mincho Pro W3" w:hint="eastAsia"/>
        </w:rPr>
        <w:t>また、ハイパーリンクに変更されてしまった場合には、右クリックして</w:t>
      </w:r>
      <w:r w:rsidR="00CE7095" w:rsidRPr="00BE20E9">
        <w:rPr>
          <w:rFonts w:ascii="Hiragino Mincho Pro W3" w:hAnsi="Hiragino Mincho Pro W3" w:hint="eastAsia"/>
        </w:rPr>
        <w:t>［</w:t>
      </w:r>
      <w:r w:rsidRPr="00BE20E9">
        <w:rPr>
          <w:rFonts w:ascii="Hiragino Mincho Pro W3" w:hAnsi="Hiragino Mincho Pro W3" w:hint="eastAsia"/>
        </w:rPr>
        <w:t>ハイパーリンクの削除</w:t>
      </w:r>
      <w:r w:rsidR="00CE7095" w:rsidRPr="00BE20E9">
        <w:rPr>
          <w:rFonts w:ascii="Hiragino Mincho Pro W3" w:hAnsi="Hiragino Mincho Pro W3" w:hint="eastAsia"/>
        </w:rPr>
        <w:t>］</w:t>
      </w:r>
      <w:r w:rsidRPr="00BE20E9">
        <w:rPr>
          <w:rFonts w:ascii="Hiragino Mincho Pro W3" w:hAnsi="Hiragino Mincho Pro W3" w:hint="eastAsia"/>
        </w:rPr>
        <w:t>を選択すると通常の文字になります。</w:t>
      </w:r>
    </w:p>
    <w:p w14:paraId="18558E93" w14:textId="72C4FDE5" w:rsidR="00164342" w:rsidRPr="00164342" w:rsidRDefault="00164342" w:rsidP="00164342">
      <w:pPr>
        <w:pStyle w:val="00pasj-"/>
        <w:ind w:firstLine="200"/>
      </w:pPr>
      <w:r w:rsidRPr="002E4367">
        <w:t>URL</w:t>
      </w:r>
      <w:r w:rsidRPr="00BE20E9">
        <w:rPr>
          <w:rFonts w:ascii="Hiragino Mincho Pro W3" w:hAnsi="Hiragino Mincho Pro W3"/>
        </w:rPr>
        <w:t>のみの記述の場合</w:t>
      </w:r>
      <w:r w:rsidRPr="002E4367">
        <w:rPr>
          <w:rStyle w:val="060pasj-0"/>
          <w:rFonts w:hint="eastAsia"/>
        </w:rPr>
        <w:t>[</w:t>
      </w:r>
      <w:r w:rsidR="00637812">
        <w:rPr>
          <w:rStyle w:val="060pasj-0"/>
          <w:rFonts w:hint="eastAsia"/>
        </w:rPr>
        <w:t>3</w:t>
      </w:r>
      <w:r w:rsidR="00BE20E9">
        <w:rPr>
          <w:rStyle w:val="060pasj-0"/>
        </w:rPr>
        <w:t xml:space="preserve">, </w:t>
      </w:r>
      <w:r w:rsidR="00BE20E9">
        <w:rPr>
          <w:rStyle w:val="060pasj-0"/>
          <w:rFonts w:hint="eastAsia"/>
        </w:rPr>
        <w:t>5</w:t>
      </w:r>
      <w:r w:rsidR="00BE20E9">
        <w:rPr>
          <w:rStyle w:val="060pasj-0"/>
        </w:rPr>
        <w:t xml:space="preserve">, </w:t>
      </w:r>
      <w:r w:rsidR="00BE20E9">
        <w:rPr>
          <w:rStyle w:val="060pasj-0"/>
          <w:rFonts w:hint="eastAsia"/>
        </w:rPr>
        <w:t>7</w:t>
      </w:r>
      <w:r w:rsidR="00BE20E9">
        <w:rPr>
          <w:rStyle w:val="060pasj-0"/>
        </w:rPr>
        <w:t xml:space="preserve">, </w:t>
      </w:r>
      <w:r w:rsidR="00637812">
        <w:rPr>
          <w:rStyle w:val="060pasj-0"/>
          <w:rFonts w:hint="eastAsia"/>
        </w:rPr>
        <w:t>8]</w:t>
      </w:r>
      <w:r w:rsidR="003F085A">
        <w:rPr>
          <w:rStyle w:val="060pasj-0"/>
          <w:rFonts w:hint="eastAsia"/>
        </w:rPr>
        <w:t>もスタイル「参考文献</w:t>
      </w:r>
      <w:r w:rsidR="003F085A">
        <w:rPr>
          <w:rStyle w:val="060pasj-0"/>
          <w:rFonts w:hint="eastAsia"/>
        </w:rPr>
        <w:t>(URL)</w:t>
      </w:r>
      <w:r w:rsidR="003F085A">
        <w:rPr>
          <w:rStyle w:val="060pasj-0"/>
          <w:rFonts w:hint="eastAsia"/>
        </w:rPr>
        <w:t>」を指定し</w:t>
      </w:r>
      <w:r w:rsidRPr="00BE20E9">
        <w:rPr>
          <w:rFonts w:ascii="Hiragino Mincho Pro W3" w:hAnsi="Hiragino Mincho Pro W3" w:hint="eastAsia"/>
        </w:rPr>
        <w:t>、最後にはピリオド等を</w:t>
      </w:r>
      <w:r w:rsidRPr="00BE20E9">
        <w:rPr>
          <w:rFonts w:ascii="Hiragino Mincho Pro W3" w:hAnsi="Hiragino Mincho Pro W3" w:hint="eastAsia"/>
          <w:u w:val="wave"/>
        </w:rPr>
        <w:t>入れない</w:t>
      </w:r>
      <w:r w:rsidRPr="00BE20E9">
        <w:rPr>
          <w:rFonts w:ascii="Hiragino Mincho Pro W3" w:hAnsi="Hiragino Mincho Pro W3" w:hint="eastAsia"/>
        </w:rPr>
        <w:t>でください。</w:t>
      </w:r>
      <w:r w:rsidR="00332D0D" w:rsidRPr="00332D0D">
        <w:rPr>
          <w:rFonts w:ascii="Hiragino Mincho Pro W3" w:hAnsi="Hiragino Mincho Pro W3" w:hint="eastAsia"/>
        </w:rPr>
        <w:t>URL（及びDOI）の記述にはLucida Sans 7.5ptを使用してください。</w:t>
      </w:r>
      <w:r>
        <w:rPr>
          <w:rFonts w:hint="eastAsia"/>
        </w:rPr>
        <w:t>URL</w:t>
      </w:r>
      <w:r w:rsidRPr="00BE20E9">
        <w:rPr>
          <w:rFonts w:ascii="Hiragino Mincho Pro W3" w:hAnsi="Hiragino Mincho Pro W3" w:hint="eastAsia"/>
        </w:rPr>
        <w:t>が長すぎて</w:t>
      </w:r>
      <w:r>
        <w:rPr>
          <w:rFonts w:hint="eastAsia"/>
        </w:rPr>
        <w:t>1</w:t>
      </w:r>
      <w:r w:rsidRPr="00BE20E9">
        <w:rPr>
          <w:rFonts w:ascii="Hiragino Mincho Pro W3" w:hAnsi="Hiragino Mincho Pro W3" w:hint="eastAsia"/>
        </w:rPr>
        <w:t>行に収まらないときは、途中にスペースを入れるなど</w:t>
      </w:r>
      <w:r>
        <w:rPr>
          <w:rFonts w:hint="eastAsia"/>
        </w:rPr>
        <w:t>2</w:t>
      </w:r>
      <w:r w:rsidRPr="00BE20E9">
        <w:rPr>
          <w:rFonts w:ascii="Hiragino Mincho Pro W3" w:hAnsi="Hiragino Mincho Pro W3" w:hint="eastAsia"/>
        </w:rPr>
        <w:t>行にわたるようにしてください。</w:t>
      </w:r>
    </w:p>
    <w:p w14:paraId="19C1FE68" w14:textId="4BC0F4BD" w:rsidR="004F1F9E" w:rsidRDefault="004F1F9E" w:rsidP="004F1F9E">
      <w:pPr>
        <w:pStyle w:val="05pasj-"/>
      </w:pPr>
      <w:r>
        <w:rPr>
          <w:rFonts w:hint="eastAsia"/>
        </w:rPr>
        <w:t>3.1</w:t>
      </w:r>
      <w:r w:rsidR="00332D0D">
        <w:t>4</w:t>
      </w:r>
      <w:r>
        <w:rPr>
          <w:rFonts w:hint="eastAsia"/>
        </w:rPr>
        <w:tab/>
      </w:r>
      <w:r w:rsidRPr="00BE20E9">
        <w:rPr>
          <w:rFonts w:ascii="Hiragino Mincho Pro W3" w:hAnsi="Hiragino Mincho Pro W3" w:hint="eastAsia"/>
        </w:rPr>
        <w:t>脚注の挿入</w:t>
      </w:r>
    </w:p>
    <w:p w14:paraId="42499CE5" w14:textId="5AC549AB" w:rsidR="004F1F9E" w:rsidRDefault="009E650D" w:rsidP="004F1F9E">
      <w:pPr>
        <w:pStyle w:val="00pasj-"/>
        <w:ind w:firstLine="200"/>
      </w:pPr>
      <w:r w:rsidRPr="009E650D">
        <w:rPr>
          <w:rFonts w:ascii="Hiragino Mincho Pro W3" w:hAnsi="Hiragino Mincho Pro W3" w:hint="eastAsia"/>
        </w:rPr>
        <w:t>脚注を挿入する場合は、著者脚注と同じスタイルを利用してください。本文中にスタイル「著者脚注上付記号」で番号を振り、段ごとにまとめてページ最下段に配置したテキストボックス内</w:t>
      </w:r>
      <w:r w:rsidRPr="009E650D">
        <w:rPr>
          <w:rFonts w:ascii="Hiragino Mincho Pro W3" w:hAnsi="Hiragino Mincho Pro W3" w:hint="eastAsia"/>
          <w:vertAlign w:val="superscript"/>
        </w:rPr>
        <w:t>1</w:t>
      </w:r>
      <w:r w:rsidRPr="009E650D">
        <w:rPr>
          <w:rFonts w:ascii="Hiragino Mincho Pro W3" w:hAnsi="Hiragino Mincho Pro W3" w:hint="eastAsia"/>
        </w:rPr>
        <w:t>に記入します。脚注のスタイル名は「著者脚注」を設定してください。</w:t>
      </w:r>
    </w:p>
    <w:p w14:paraId="30C45E3E" w14:textId="0E1B88E0" w:rsidR="00014232" w:rsidRDefault="00014232" w:rsidP="00014232">
      <w:pPr>
        <w:pStyle w:val="05pasj-"/>
      </w:pPr>
      <w:r>
        <w:rPr>
          <w:rFonts w:hint="eastAsia"/>
        </w:rPr>
        <w:t>3.1</w:t>
      </w:r>
      <w:r w:rsidR="00332D0D">
        <w:t>5</w:t>
      </w:r>
      <w:r>
        <w:rPr>
          <w:rFonts w:hint="eastAsia"/>
        </w:rPr>
        <w:tab/>
      </w:r>
      <w:r w:rsidRPr="00BE20E9">
        <w:rPr>
          <w:rFonts w:ascii="Hiragino Mincho Pro W3" w:hAnsi="Hiragino Mincho Pro W3" w:hint="eastAsia"/>
        </w:rPr>
        <w:t>自動翻訳利用の際の注意</w:t>
      </w:r>
    </w:p>
    <w:p w14:paraId="786050E1" w14:textId="77777777" w:rsidR="00014232" w:rsidRPr="00BE20E9" w:rsidRDefault="00014232" w:rsidP="00014232">
      <w:pPr>
        <w:pStyle w:val="00pasj-"/>
        <w:ind w:firstLine="200"/>
        <w:rPr>
          <w:rFonts w:ascii="Hiragino Mincho Pro W3" w:hAnsi="Hiragino Mincho Pro W3"/>
        </w:rPr>
      </w:pPr>
      <w:r w:rsidRPr="00BE20E9">
        <w:rPr>
          <w:rFonts w:ascii="Hiragino Mincho Pro W3" w:hAnsi="Hiragino Mincho Pro W3" w:hint="eastAsia"/>
        </w:rPr>
        <w:t>要旨や図の日本語説明文をウェブサイトの自動翻訳を利用して英文に変換する場合、いくつか注意をすることでかなり英文を理解しやすくできます。その注意を以下に列挙します。</w:t>
      </w:r>
    </w:p>
    <w:p w14:paraId="220BB835" w14:textId="048415C3" w:rsidR="00014232" w:rsidRDefault="00014232" w:rsidP="000A3150">
      <w:pPr>
        <w:numPr>
          <w:ilvl w:val="0"/>
          <w:numId w:val="41"/>
        </w:numPr>
      </w:pPr>
      <w:r w:rsidRPr="00BE20E9">
        <w:rPr>
          <w:rFonts w:ascii="Hiragino Mincho Pro W3" w:eastAsia="Hiragino Mincho Pro W3" w:hAnsi="Hiragino Mincho Pro W3" w:hint="eastAsia"/>
        </w:rPr>
        <w:t>技術論文の場合、一般的なサイトの中では</w:t>
      </w:r>
      <w:r w:rsidR="003A0E60">
        <w:rPr>
          <w:rFonts w:hint="eastAsia"/>
        </w:rPr>
        <w:t>Google</w:t>
      </w:r>
      <w:r w:rsidR="003A0E60">
        <w:rPr>
          <w:rFonts w:hint="eastAsia"/>
        </w:rPr>
        <w:t>や</w:t>
      </w:r>
      <w:r>
        <w:rPr>
          <w:rFonts w:hint="eastAsia"/>
        </w:rPr>
        <w:t>Excite</w:t>
      </w:r>
      <w:r w:rsidRPr="00BE20E9">
        <w:rPr>
          <w:rFonts w:ascii="Hiragino Mincho Pro W3" w:eastAsia="Hiragino Mincho Pro W3" w:hAnsi="Hiragino Mincho Pro W3" w:hint="eastAsia"/>
        </w:rPr>
        <w:t>の英訳が比較的良好な結果を与えるよう</w:t>
      </w:r>
      <w:r w:rsidR="00E21D46" w:rsidRPr="00BE20E9">
        <w:rPr>
          <w:rFonts w:ascii="Hiragino Mincho Pro W3" w:eastAsia="Hiragino Mincho Pro W3" w:hAnsi="Hiragino Mincho Pro W3" w:hint="eastAsia"/>
        </w:rPr>
        <w:t>である</w:t>
      </w:r>
      <w:r w:rsidRPr="00BE20E9">
        <w:rPr>
          <w:rFonts w:ascii="Hiragino Mincho Pro W3" w:eastAsia="Hiragino Mincho Pro W3" w:hAnsi="Hiragino Mincho Pro W3" w:hint="eastAsia"/>
        </w:rPr>
        <w:t>。</w:t>
      </w:r>
    </w:p>
    <w:p w14:paraId="36A69575" w14:textId="77777777" w:rsidR="000A3150" w:rsidRPr="00BE20E9" w:rsidRDefault="000A3150" w:rsidP="000A3150">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rPr>
        <w:t>自動翻訳システムが誤解なく理解しやすい文を入力すること。そのような文を書くにあたっての注意は以下の通り。尚、一般にそのような文は、我々から見ればくどくて不自然である。</w:t>
      </w:r>
    </w:p>
    <w:p w14:paraId="2FC078EE"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一つの文はできるだけ短くする。</w:t>
      </w:r>
    </w:p>
    <w:p w14:paraId="05EC0A9F"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主語を省略せず明確にする。</w:t>
      </w:r>
    </w:p>
    <w:p w14:paraId="4B60262A"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省略した表現や名称を使わない。</w:t>
      </w:r>
    </w:p>
    <w:p w14:paraId="42A50022"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専門用語等は初めから英語にしておく。</w:t>
      </w:r>
    </w:p>
    <w:p w14:paraId="4F030140" w14:textId="1770C609"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名詞を他の名詞の形容詞として使う場合、語順や名詞間に入れる「の」等の言葉により翻訳結果はかなり異なる場合がある。</w:t>
      </w:r>
    </w:p>
    <w:p w14:paraId="4153D97A"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くどくても、未来や過去など時制が明確な表現とする。</w:t>
      </w:r>
    </w:p>
    <w:p w14:paraId="48CB065F" w14:textId="77777777" w:rsidR="000A3150" w:rsidRPr="00BE20E9" w:rsidRDefault="000A3150" w:rsidP="000A3150">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lang w:val="en-GB"/>
        </w:rPr>
        <w:t>いかに上記の注意を払っても、不自然あるいは不正確な英訳をなくすことはできない。むしろ、著者が上記の観点からすぐに不適切とわかる日本語をまず修正してから自動翻訳し、その後英訳を修正する方が早い。</w:t>
      </w:r>
    </w:p>
    <w:p w14:paraId="2FC03751" w14:textId="77777777" w:rsidR="00273533" w:rsidRPr="00BE20E9" w:rsidRDefault="000A3150" w:rsidP="00062655">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lang w:val="en-GB"/>
        </w:rPr>
        <w:t>特に、日本語にはない冠詞や複数形は自動翻訳では不正確なので、著者が修正する必要がある。</w:t>
      </w:r>
    </w:p>
    <w:p w14:paraId="7C16D8DE" w14:textId="4800A124" w:rsidR="00062655" w:rsidRDefault="00273533" w:rsidP="00062655">
      <w:pPr>
        <w:pStyle w:val="00pasj-"/>
        <w:ind w:firstLine="200"/>
        <w:rPr>
          <w:lang w:val="en-GB"/>
        </w:rPr>
      </w:pPr>
      <w:r w:rsidRPr="00BE20E9">
        <w:rPr>
          <w:rFonts w:ascii="Hiragino Mincho Pro W3" w:hAnsi="Hiragino Mincho Pro W3" w:hint="eastAsia"/>
          <w:lang w:val="en-GB"/>
        </w:rPr>
        <w:t>このテンプレートの</w:t>
      </w:r>
      <w:r w:rsidRPr="00273533">
        <w:rPr>
          <w:rFonts w:hint="eastAsia"/>
          <w:lang w:val="en-GB"/>
        </w:rPr>
        <w:t>Abstract</w:t>
      </w:r>
      <w:r w:rsidRPr="00BE20E9">
        <w:rPr>
          <w:rFonts w:ascii="Hiragino Mincho Pro W3" w:hAnsi="Hiragino Mincho Pro W3" w:hint="eastAsia"/>
          <w:lang w:val="en-GB"/>
        </w:rPr>
        <w:t>は、以下の文章を</w:t>
      </w:r>
      <w:r w:rsidR="001102CC">
        <w:rPr>
          <w:rFonts w:hint="eastAsia"/>
          <w:lang w:val="en-GB"/>
        </w:rPr>
        <w:t>Google</w:t>
      </w:r>
      <w:r w:rsidRPr="00BE20E9">
        <w:rPr>
          <w:rFonts w:ascii="Hiragino Mincho Pro W3" w:hAnsi="Hiragino Mincho Pro W3" w:hint="eastAsia"/>
          <w:lang w:val="en-GB"/>
        </w:rPr>
        <w:t>の翻訳ページで英語に変換したものです。日本語の表現を若干工夫して、なるべく理解できる英語になるようにしてありますが、翻訳された英語は一切修正していません。</w:t>
      </w:r>
    </w:p>
    <w:p w14:paraId="138AB091" w14:textId="77777777" w:rsidR="00273533" w:rsidRPr="00273533" w:rsidRDefault="00062655" w:rsidP="00D1751C">
      <w:pPr>
        <w:pStyle w:val="00pasj-"/>
        <w:ind w:firstLine="200"/>
        <w:rPr>
          <w:lang w:val="en-GB"/>
        </w:rPr>
      </w:pPr>
      <w:r w:rsidRPr="00BE20E9">
        <w:rPr>
          <w:rFonts w:ascii="Hiragino Mincho Pro W3" w:hAnsi="Hiragino Mincho Pro W3" w:hint="eastAsia"/>
          <w:lang w:val="en-GB"/>
        </w:rPr>
        <w:t>【</w:t>
      </w:r>
      <w:r w:rsidR="00877C0B">
        <w:rPr>
          <w:rFonts w:hint="eastAsia"/>
          <w:lang w:val="en-GB"/>
        </w:rPr>
        <w:t>Abstract</w:t>
      </w:r>
      <w:r w:rsidR="00877C0B" w:rsidRPr="00BE20E9">
        <w:rPr>
          <w:rFonts w:ascii="Hiragino Mincho Pro W3" w:hAnsi="Hiragino Mincho Pro W3" w:hint="eastAsia"/>
          <w:lang w:val="en-GB"/>
        </w:rPr>
        <w:t>翻訳元の</w:t>
      </w:r>
      <w:r w:rsidR="00273533" w:rsidRPr="00BE20E9">
        <w:rPr>
          <w:rFonts w:ascii="Hiragino Mincho Pro W3" w:hAnsi="Hiragino Mincho Pro W3" w:hint="eastAsia"/>
          <w:lang w:val="en-GB"/>
        </w:rPr>
        <w:t>日本語要旨</w:t>
      </w:r>
      <w:r w:rsidRPr="00BE20E9">
        <w:rPr>
          <w:rFonts w:ascii="Hiragino Mincho Pro W3" w:hAnsi="Hiragino Mincho Pro W3" w:hint="eastAsia"/>
          <w:lang w:val="en-GB"/>
        </w:rPr>
        <w:t>】</w:t>
      </w:r>
    </w:p>
    <w:p w14:paraId="4AA45E27" w14:textId="589DB5A5" w:rsidR="00014232" w:rsidRPr="000A3150" w:rsidRDefault="00BE20E9" w:rsidP="00062655">
      <w:pPr>
        <w:pStyle w:val="00pasj-"/>
        <w:ind w:firstLine="200"/>
        <w:rPr>
          <w:lang w:val="en-GB"/>
        </w:rPr>
      </w:pPr>
      <w:r w:rsidRPr="00BE20E9">
        <w:rPr>
          <w:rFonts w:ascii="Hiragino Mincho Pro W3" w:hAnsi="Hiragino Mincho Pro W3"/>
          <w:noProof/>
        </w:rPr>
        <mc:AlternateContent>
          <mc:Choice Requires="wps">
            <w:drawing>
              <wp:anchor distT="0" distB="0" distL="114300" distR="114300" simplePos="0" relativeHeight="251659264" behindDoc="0" locked="0" layoutInCell="1" allowOverlap="0" wp14:anchorId="17D6EA0B" wp14:editId="08C591EB">
                <wp:simplePos x="0" y="0"/>
                <wp:positionH relativeFrom="page">
                  <wp:posOffset>743178</wp:posOffset>
                </wp:positionH>
                <wp:positionV relativeFrom="page">
                  <wp:posOffset>9708669</wp:posOffset>
                </wp:positionV>
                <wp:extent cx="2994569" cy="313301"/>
                <wp:effectExtent l="0" t="0" r="3175" b="4445"/>
                <wp:wrapTopAndBottom/>
                <wp:docPr id="2"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569" cy="313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7300B" w14:textId="77777777" w:rsidR="00B12CD8" w:rsidRPr="00DA1DE3" w:rsidRDefault="00B12CD8"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07C0BEE2" w:rsidR="00B12CD8" w:rsidRPr="00021E44" w:rsidRDefault="009E650D" w:rsidP="0078210C">
                            <w:pPr>
                              <w:pStyle w:val="022pasj-"/>
                              <w:rPr>
                                <w:kern w:val="16"/>
                              </w:rPr>
                            </w:pPr>
                            <w:r w:rsidRPr="009E650D">
                              <w:rPr>
                                <w:rFonts w:ascii="Hiragino Mincho Pro W3" w:hAnsi="Hiragino Mincho Pro W3" w:hint="eastAsia"/>
                                <w:vertAlign w:val="superscript"/>
                              </w:rPr>
                              <w:t>1</w:t>
                            </w:r>
                            <w:r w:rsidRPr="00BE20E9">
                              <w:rPr>
                                <w:rFonts w:ascii="Hiragino Mincho Pro W3" w:hAnsi="Hiragino Mincho Pro W3" w:hint="eastAsia"/>
                              </w:rPr>
                              <w:t>脚注</w:t>
                            </w:r>
                            <w:r w:rsidR="00B12CD8" w:rsidRPr="00BE20E9">
                              <w:rPr>
                                <w:rFonts w:ascii="Hiragino Mincho Pro W3" w:hAnsi="Hiragino Mincho Pro W3" w:hint="eastAsia"/>
                              </w:rPr>
                              <w:t>は著者脚注と同じく、テキストボックス内に記入。</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6EA0B" id="_x0000_s1028" type="#_x0000_t202" style="position:absolute;left:0;text-align:left;margin-left:58.5pt;margin-top:764.45pt;width:235.8pt;height:24.6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" o:allowoverlap="f" filled="f" stroked="f">
                <v:textbox inset="0,0,0,0">
                  <w:txbxContent>
                    <w:p w14:paraId="11B7300B" w14:textId="77777777" w:rsidR="00B12CD8" w:rsidRPr="00DA1DE3" w:rsidRDefault="00B12CD8"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07C0BEE2" w:rsidR="00B12CD8" w:rsidRPr="00021E44" w:rsidRDefault="009E650D" w:rsidP="0078210C">
                      <w:pPr>
                        <w:pStyle w:val="022pasj-"/>
                        <w:rPr>
                          <w:kern w:val="16"/>
                        </w:rPr>
                      </w:pPr>
                      <w:r w:rsidRPr="009E650D">
                        <w:rPr>
                          <w:rFonts w:ascii="Hiragino Mincho Pro W3" w:hAnsi="Hiragino Mincho Pro W3" w:hint="eastAsia"/>
                          <w:vertAlign w:val="superscript"/>
                        </w:rPr>
                        <w:t>1</w:t>
                      </w:r>
                      <w:r w:rsidRPr="00BE20E9">
                        <w:rPr>
                          <w:rFonts w:ascii="Hiragino Mincho Pro W3" w:hAnsi="Hiragino Mincho Pro W3" w:hint="eastAsia"/>
                        </w:rPr>
                        <w:t>脚注</w:t>
                      </w:r>
                      <w:r w:rsidR="00B12CD8" w:rsidRPr="00BE20E9">
                        <w:rPr>
                          <w:rFonts w:ascii="Hiragino Mincho Pro W3" w:hAnsi="Hiragino Mincho Pro W3" w:hint="eastAsia"/>
                        </w:rPr>
                        <w:t>は著者脚注と同じく、テキストボックス内に記入。</w:t>
                      </w:r>
                    </w:p>
                  </w:txbxContent>
                </v:textbox>
                <w10:wrap type="topAndBottom" anchorx="page" anchory="page"/>
              </v:shape>
            </w:pict>
          </mc:Fallback>
        </mc:AlternateContent>
      </w:r>
      <w:r w:rsidR="00273533" w:rsidRPr="00BE20E9">
        <w:rPr>
          <w:rFonts w:ascii="Hiragino Mincho Pro W3" w:hAnsi="Hiragino Mincho Pro W3" w:hint="eastAsia"/>
          <w:lang w:val="en-GB"/>
        </w:rPr>
        <w:t>本テンプレートは論文を日本語で記述するために用意されました。英語論文執筆には</w:t>
      </w:r>
      <w:r w:rsidR="00273533" w:rsidRPr="00273533">
        <w:rPr>
          <w:rFonts w:hint="eastAsia"/>
          <w:lang w:val="en-GB"/>
        </w:rPr>
        <w:t xml:space="preserve"> </w:t>
      </w:r>
      <w:proofErr w:type="spellStart"/>
      <w:r w:rsidR="00273533" w:rsidRPr="00273533">
        <w:rPr>
          <w:rFonts w:hint="eastAsia"/>
          <w:lang w:val="en-GB"/>
        </w:rPr>
        <w:t>JACoW</w:t>
      </w:r>
      <w:proofErr w:type="spellEnd"/>
      <w:r w:rsidR="00273533" w:rsidRPr="00273533">
        <w:rPr>
          <w:rFonts w:hint="eastAsia"/>
          <w:lang w:val="en-GB"/>
        </w:rPr>
        <w:t xml:space="preserve"> </w:t>
      </w:r>
      <w:r w:rsidR="00273533" w:rsidRPr="00BE20E9">
        <w:rPr>
          <w:rFonts w:ascii="Hiragino Mincho Pro W3" w:hAnsi="Hiragino Mincho Pro W3" w:hint="eastAsia"/>
          <w:lang w:val="en-GB"/>
        </w:rPr>
        <w:t>のテンプレートをお使いください。あなたがこの</w:t>
      </w:r>
      <w:r w:rsidR="00062655">
        <w:rPr>
          <w:rFonts w:hint="eastAsia"/>
          <w:lang w:val="en-GB"/>
        </w:rPr>
        <w:t>.</w:t>
      </w:r>
      <w:proofErr w:type="spellStart"/>
      <w:r w:rsidR="00062655">
        <w:rPr>
          <w:rFonts w:hint="eastAsia"/>
          <w:lang w:val="en-GB"/>
        </w:rPr>
        <w:t>doc</w:t>
      </w:r>
      <w:r w:rsidR="009F49CB">
        <w:rPr>
          <w:rFonts w:hint="eastAsia"/>
          <w:lang w:val="en-GB"/>
        </w:rPr>
        <w:t>x</w:t>
      </w:r>
      <w:proofErr w:type="spellEnd"/>
      <w:r w:rsidR="00273533" w:rsidRPr="00BE20E9">
        <w:rPr>
          <w:rFonts w:ascii="Hiragino Mincho Pro W3" w:hAnsi="Hiragino Mincho Pro W3" w:hint="eastAsia"/>
          <w:lang w:val="en-GB"/>
        </w:rPr>
        <w:t>ファイルに直接</w:t>
      </w:r>
      <w:r w:rsidR="00273533" w:rsidRPr="00273533">
        <w:rPr>
          <w:rFonts w:hint="eastAsia"/>
          <w:lang w:val="en-GB"/>
        </w:rPr>
        <w:t>texts</w:t>
      </w:r>
      <w:r w:rsidR="00273533" w:rsidRPr="00BE20E9">
        <w:rPr>
          <w:rFonts w:ascii="Hiragino Mincho Pro W3" w:hAnsi="Hiragino Mincho Pro W3" w:hint="eastAsia"/>
          <w:lang w:val="en-GB"/>
        </w:rPr>
        <w:t>を書き込めば、</w:t>
      </w:r>
      <w:r w:rsidR="00062655">
        <w:rPr>
          <w:rFonts w:hint="eastAsia"/>
          <w:lang w:val="en-GB"/>
        </w:rPr>
        <w:t>MS-Word</w:t>
      </w:r>
      <w:r w:rsidR="00273533" w:rsidRPr="00BE20E9">
        <w:rPr>
          <w:rFonts w:ascii="Hiragino Mincho Pro W3" w:hAnsi="Hiragino Mincho Pro W3" w:hint="eastAsia"/>
          <w:lang w:val="en-GB"/>
        </w:rPr>
        <w:t>で論文を容易に完成させることができます。完成した論文を</w:t>
      </w:r>
      <w:r w:rsidR="00273533" w:rsidRPr="00273533">
        <w:rPr>
          <w:rFonts w:hint="eastAsia"/>
          <w:lang w:val="en-GB"/>
        </w:rPr>
        <w:t xml:space="preserve">PDF </w:t>
      </w:r>
      <w:r w:rsidR="00273533" w:rsidRPr="00BE20E9">
        <w:rPr>
          <w:rFonts w:ascii="Hiragino Mincho Pro W3" w:hAnsi="Hiragino Mincho Pro W3" w:hint="eastAsia"/>
          <w:lang w:val="en-GB"/>
        </w:rPr>
        <w:t>に変換する際は、必ず全てのフォントを埋め込んでください。論文のページ数は、</w:t>
      </w:r>
      <w:r w:rsidR="009C760D">
        <w:rPr>
          <w:rFonts w:hint="eastAsia"/>
          <w:lang w:val="en-GB"/>
        </w:rPr>
        <w:t>2</w:t>
      </w:r>
      <w:r w:rsidR="00273533" w:rsidRPr="00273533">
        <w:rPr>
          <w:rFonts w:hint="eastAsia"/>
          <w:lang w:val="en-GB"/>
        </w:rPr>
        <w:t>~5</w:t>
      </w:r>
      <w:r w:rsidR="00273533" w:rsidRPr="00BE20E9">
        <w:rPr>
          <w:rFonts w:ascii="Hiragino Mincho Pro W3" w:hAnsi="Hiragino Mincho Pro W3" w:hint="eastAsia"/>
          <w:lang w:val="en-GB"/>
        </w:rPr>
        <w:t>ページでなければならない。</w:t>
      </w:r>
      <w:r w:rsidR="00273533" w:rsidRPr="00273533">
        <w:rPr>
          <w:rFonts w:hint="eastAsia"/>
          <w:lang w:val="en-GB"/>
        </w:rPr>
        <w:t>PASJ</w:t>
      </w:r>
      <w:r w:rsidR="009C760D">
        <w:rPr>
          <w:lang w:val="en-GB"/>
        </w:rPr>
        <w:t>201</w:t>
      </w:r>
      <w:r w:rsidR="005D0EEE">
        <w:rPr>
          <w:lang w:val="en-GB"/>
        </w:rPr>
        <w:t>8</w:t>
      </w:r>
      <w:r w:rsidR="00273533" w:rsidRPr="00BE20E9">
        <w:rPr>
          <w:rFonts w:ascii="Hiragino Mincho Pro W3" w:hAnsi="Hiragino Mincho Pro W3" w:hint="eastAsia"/>
          <w:lang w:val="en-GB"/>
        </w:rPr>
        <w:t>の論文スタイルが次のように変更されましたので、ご注意ください。</w:t>
      </w:r>
      <w:r w:rsidR="009C760D">
        <w:rPr>
          <w:rFonts w:hint="eastAsia"/>
          <w:lang w:val="en-GB"/>
        </w:rPr>
        <w:t>1</w:t>
      </w:r>
      <w:r w:rsidR="009C760D">
        <w:rPr>
          <w:lang w:val="en-GB"/>
        </w:rPr>
        <w:t xml:space="preserve">) </w:t>
      </w:r>
      <w:r w:rsidR="00273533" w:rsidRPr="00BE20E9">
        <w:rPr>
          <w:rFonts w:ascii="Hiragino Mincho Pro W3" w:hAnsi="Hiragino Mincho Pro W3" w:hint="eastAsia"/>
          <w:lang w:val="en-GB"/>
        </w:rPr>
        <w:t>タイトルおよび著者名は日本語と英語で書くこと。</w:t>
      </w:r>
      <w:r w:rsidR="009C760D">
        <w:rPr>
          <w:rFonts w:hint="eastAsia"/>
          <w:lang w:val="en-GB"/>
        </w:rPr>
        <w:t>2)</w:t>
      </w:r>
      <w:r w:rsidR="009C760D">
        <w:rPr>
          <w:lang w:val="en-GB"/>
        </w:rPr>
        <w:t xml:space="preserve"> </w:t>
      </w:r>
      <w:r w:rsidR="00273533" w:rsidRPr="00273533">
        <w:rPr>
          <w:rFonts w:hint="eastAsia"/>
          <w:lang w:val="en-GB"/>
        </w:rPr>
        <w:t>Figures and tables</w:t>
      </w:r>
      <w:r w:rsidR="00273533" w:rsidRPr="00BE20E9">
        <w:rPr>
          <w:rFonts w:ascii="Hiragino Mincho Pro W3" w:hAnsi="Hiragino Mincho Pro W3" w:hint="eastAsia"/>
          <w:lang w:val="en-GB"/>
        </w:rPr>
        <w:t>とそれらの</w:t>
      </w:r>
      <w:r w:rsidR="00273533" w:rsidRPr="00273533">
        <w:rPr>
          <w:rFonts w:hint="eastAsia"/>
          <w:lang w:val="en-GB"/>
        </w:rPr>
        <w:t>captions</w:t>
      </w:r>
      <w:r w:rsidR="00273533" w:rsidRPr="00BE20E9">
        <w:rPr>
          <w:rFonts w:ascii="Hiragino Mincho Pro W3" w:hAnsi="Hiragino Mincho Pro W3" w:hint="eastAsia"/>
          <w:lang w:val="en-GB"/>
        </w:rPr>
        <w:t>は英語で記述すること。英語の要旨や</w:t>
      </w:r>
      <w:r w:rsidR="00273533" w:rsidRPr="00273533">
        <w:rPr>
          <w:rFonts w:hint="eastAsia"/>
          <w:lang w:val="en-GB"/>
        </w:rPr>
        <w:t>figure captions</w:t>
      </w:r>
      <w:r w:rsidR="00273533" w:rsidRPr="00BE20E9">
        <w:rPr>
          <w:rFonts w:ascii="Hiragino Mincho Pro W3" w:hAnsi="Hiragino Mincho Pro W3" w:hint="eastAsia"/>
          <w:lang w:val="en-GB"/>
        </w:rPr>
        <w:t>を翻訳ソフトを使用して作成する場合は、以下の本文中の注意事項を参考にしてください。</w:t>
      </w:r>
    </w:p>
    <w:p w14:paraId="1EBCCFD8" w14:textId="77777777" w:rsidR="003A1FB3" w:rsidRPr="00712878" w:rsidRDefault="003A1FB3" w:rsidP="003A1FB3">
      <w:pPr>
        <w:pStyle w:val="04pasj-"/>
        <w:rPr>
          <w:rFonts w:hAnsi="Hiragino Sans W4"/>
        </w:rPr>
      </w:pPr>
      <w:r w:rsidRPr="00712878">
        <w:rPr>
          <w:rFonts w:hAnsi="Hiragino Sans W4" w:hint="eastAsia"/>
        </w:rPr>
        <w:t>4.</w:t>
      </w:r>
      <w:r w:rsidRPr="00712878">
        <w:rPr>
          <w:rFonts w:hAnsi="Hiragino Sans W4" w:hint="eastAsia"/>
        </w:rPr>
        <w:tab/>
        <w:t>原稿の仕上げと投稿</w:t>
      </w:r>
    </w:p>
    <w:p w14:paraId="4C7E447F" w14:textId="77777777" w:rsidR="003A1FB3" w:rsidRPr="00A11936" w:rsidRDefault="003A1FB3" w:rsidP="003A1FB3">
      <w:pPr>
        <w:pStyle w:val="05pasj-"/>
      </w:pPr>
      <w:r>
        <w:t>4</w:t>
      </w:r>
      <w:r>
        <w:rPr>
          <w:rFonts w:hint="eastAsia"/>
        </w:rPr>
        <w:t>.1</w:t>
      </w:r>
      <w:r>
        <w:rPr>
          <w:rFonts w:hint="eastAsia"/>
        </w:rPr>
        <w:tab/>
      </w:r>
      <w:r w:rsidRPr="00F90F4D">
        <w:rPr>
          <w:rFonts w:ascii="Hiragino Mincho Pro W3" w:hAnsi="Hiragino Mincho Pro W3" w:hint="eastAsia"/>
        </w:rPr>
        <w:t>チェック項目</w:t>
      </w:r>
    </w:p>
    <w:p w14:paraId="23168A5D"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代表者メールアドレスが正しく脚注にあるか。</w:t>
      </w:r>
    </w:p>
    <w:p w14:paraId="32C6DD8A"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ページ番号やヘッダー、フッターを入れない。</w:t>
      </w:r>
    </w:p>
    <w:p w14:paraId="122DC31D" w14:textId="77777777" w:rsidR="003A1FB3" w:rsidRDefault="003A1FB3" w:rsidP="00204DDD">
      <w:pPr>
        <w:pStyle w:val="07pasj-"/>
        <w:rPr>
          <w:rFonts w:ascii="Hiragino Mincho Pro W3" w:hAnsi="Hiragino Mincho Pro W3"/>
        </w:rPr>
      </w:pPr>
      <w:r w:rsidRPr="00041777">
        <w:rPr>
          <w:rFonts w:ascii="Hiragino Mincho Pro W3" w:hAnsi="Hiragino Mincho Pro W3" w:hint="eastAsia"/>
        </w:rPr>
        <w:t>章や図表を参照する番号は正しいか。</w:t>
      </w:r>
    </w:p>
    <w:p w14:paraId="59E86C3C" w14:textId="77777777" w:rsidR="00272710" w:rsidRDefault="00272710" w:rsidP="00272710">
      <w:pPr>
        <w:pStyle w:val="07pasj-"/>
        <w:rPr>
          <w:rFonts w:ascii="Hiragino Mincho Pro W3" w:hAnsi="Hiragino Mincho Pro W3"/>
        </w:rPr>
      </w:pPr>
      <w:r w:rsidRPr="00272710">
        <w:rPr>
          <w:rFonts w:ascii="Hiragino Mincho Pro W3" w:hAnsi="Hiragino Mincho Pro W3" w:hint="eastAsia"/>
        </w:rPr>
        <w:lastRenderedPageBreak/>
        <w:t>図のキャプション、テーブルのタイトルの記述。</w:t>
      </w:r>
    </w:p>
    <w:p w14:paraId="4443BA35" w14:textId="448D18A8" w:rsidR="00272710" w:rsidRDefault="00272710"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1行のみでは中央寄せとし、複数行では段幅一杯に合わせる</w:t>
      </w:r>
    </w:p>
    <w:p w14:paraId="3DCC3C41" w14:textId="3A48D2A2" w:rsidR="00FB5AAB" w:rsidRDefault="00FB5AAB"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テーブルタイトルは頭文字を大文字とし、文末のピリオドなし（3行以上の長文は通常文章スタイルも可）</w:t>
      </w:r>
    </w:p>
    <w:p w14:paraId="2B222C3D" w14:textId="5907E2C5" w:rsidR="00FB5AAB" w:rsidRPr="00272710" w:rsidRDefault="00FB5AAB"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図のキャプションは通常の文章スタイルでピリオド付き</w:t>
      </w:r>
    </w:p>
    <w:p w14:paraId="00A2EA0F" w14:textId="77777777" w:rsidR="003A1FB3" w:rsidRPr="00041777" w:rsidRDefault="00D44EBA" w:rsidP="00204DDD">
      <w:pPr>
        <w:pStyle w:val="07pasj-"/>
        <w:rPr>
          <w:rFonts w:ascii="Hiragino Mincho Pro W3" w:hAnsi="Hiragino Mincho Pro W3"/>
        </w:rPr>
      </w:pPr>
      <w:r w:rsidRPr="00041777">
        <w:rPr>
          <w:rFonts w:ascii="Hiragino Mincho Pro W3" w:hAnsi="Hiragino Mincho Pro W3" w:hint="eastAsia"/>
        </w:rPr>
        <w:t>参考</w:t>
      </w:r>
      <w:r w:rsidR="003A1FB3" w:rsidRPr="00041777">
        <w:rPr>
          <w:rFonts w:ascii="Hiragino Mincho Pro W3" w:hAnsi="Hiragino Mincho Pro W3" w:hint="eastAsia"/>
        </w:rPr>
        <w:t>文献番号は正しいか。</w:t>
      </w:r>
    </w:p>
    <w:p w14:paraId="04F9EF9C"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シンボルがアルファベットに化けていないか。</w:t>
      </w:r>
    </w:p>
    <w:p w14:paraId="0369E2F5" w14:textId="77777777" w:rsidR="00062655" w:rsidRDefault="003A1FB3" w:rsidP="00062655">
      <w:pPr>
        <w:pStyle w:val="07pasj-"/>
      </w:pPr>
      <w:r w:rsidRPr="00041777">
        <w:rPr>
          <w:rFonts w:ascii="Hiragino Mincho Pro W3" w:hAnsi="Hiragino Mincho Pro W3" w:hint="eastAsia"/>
        </w:rPr>
        <w:t>原稿のデータサイズが大き過ぎないか。</w:t>
      </w:r>
      <w:r w:rsidR="00062655" w:rsidRPr="00041777">
        <w:rPr>
          <w:rFonts w:ascii="Hiragino Mincho Pro W3" w:hAnsi="Hiragino Mincho Pro W3" w:hint="eastAsia"/>
        </w:rPr>
        <w:t>（目安として</w:t>
      </w:r>
      <w:r w:rsidR="00062655">
        <w:rPr>
          <w:rFonts w:hint="eastAsia"/>
        </w:rPr>
        <w:t>10MB</w:t>
      </w:r>
      <w:r w:rsidR="00062655" w:rsidRPr="00041777">
        <w:rPr>
          <w:rFonts w:ascii="Hiragino Mincho Pro W3" w:hAnsi="Hiragino Mincho Pro W3" w:hint="eastAsia"/>
        </w:rPr>
        <w:t>以下）</w:t>
      </w:r>
    </w:p>
    <w:p w14:paraId="10348138" w14:textId="77777777" w:rsidR="003A1FB3" w:rsidRDefault="003A1FB3" w:rsidP="003A1FB3">
      <w:pPr>
        <w:pStyle w:val="05pasj-"/>
      </w:pPr>
      <w:r>
        <w:t>4</w:t>
      </w:r>
      <w:r>
        <w:rPr>
          <w:rFonts w:hint="eastAsia"/>
        </w:rPr>
        <w:t>.2</w:t>
      </w:r>
      <w:r>
        <w:rPr>
          <w:rFonts w:hint="eastAsia"/>
        </w:rPr>
        <w:tab/>
      </w:r>
      <w:r>
        <w:t>PDF</w:t>
      </w:r>
      <w:r w:rsidRPr="00041777">
        <w:rPr>
          <w:rFonts w:ascii="Hiragino Mincho Pro W3" w:hAnsi="Hiragino Mincho Pro W3" w:hint="eastAsia"/>
        </w:rPr>
        <w:t>へ変換</w:t>
      </w:r>
    </w:p>
    <w:p w14:paraId="494DFBFD" w14:textId="77777777" w:rsidR="003A1FB3" w:rsidRDefault="003A1FB3" w:rsidP="008D6327">
      <w:pPr>
        <w:pStyle w:val="00pasj-"/>
        <w:ind w:firstLine="200"/>
        <w:rPr>
          <w:rFonts w:ascii="Hiragino Mincho Pro W3" w:hAnsi="Hiragino Mincho Pro W3"/>
        </w:rPr>
      </w:pPr>
      <w:r w:rsidRPr="007826E6">
        <w:rPr>
          <w:rFonts w:hint="eastAsia"/>
        </w:rPr>
        <w:t>PDF</w:t>
      </w:r>
      <w:r w:rsidRPr="00041777">
        <w:rPr>
          <w:rFonts w:ascii="Hiragino Mincho Pro W3" w:hAnsi="Hiragino Mincho Pro W3" w:hint="eastAsia"/>
        </w:rPr>
        <w:t>変換の際は、必ず全てのフォントを含んで変換してください。こうすることで、どの</w:t>
      </w:r>
      <w:r w:rsidRPr="007826E6">
        <w:rPr>
          <w:rFonts w:hint="eastAsia"/>
        </w:rPr>
        <w:t>PC</w:t>
      </w:r>
      <w:r w:rsidRPr="00041777">
        <w:rPr>
          <w:rFonts w:ascii="Hiragino Mincho Pro W3" w:hAnsi="Hiragino Mincho Pro W3" w:hint="eastAsia"/>
        </w:rPr>
        <w:t>の上でも著者の意図した通りの原稿を再現することが出来ます。</w:t>
      </w:r>
      <w:r w:rsidRPr="007826E6">
        <w:rPr>
          <w:rFonts w:hint="eastAsia"/>
        </w:rPr>
        <w:t>PDF</w:t>
      </w:r>
      <w:r w:rsidRPr="00041777">
        <w:rPr>
          <w:rFonts w:ascii="Hiragino Mincho Pro W3" w:hAnsi="Hiragino Mincho Pro W3" w:hint="eastAsia"/>
        </w:rPr>
        <w:t>ファイルにフォントが埋め込まれているかどうかは、</w:t>
      </w:r>
      <w:r w:rsidRPr="007826E6">
        <w:rPr>
          <w:rFonts w:hint="eastAsia"/>
        </w:rPr>
        <w:t>Adobe Reader</w:t>
      </w:r>
      <w:r w:rsidRPr="00041777">
        <w:rPr>
          <w:rFonts w:ascii="Hiragino Mincho Pro W3" w:hAnsi="Hiragino Mincho Pro W3" w:hint="eastAsia"/>
        </w:rPr>
        <w:t>などで文書のプロパティを見れば確認できます。</w:t>
      </w:r>
    </w:p>
    <w:p w14:paraId="15CFD403" w14:textId="13A6DE23" w:rsidR="00C5684A" w:rsidRDefault="00C5684A" w:rsidP="008D6327">
      <w:pPr>
        <w:pStyle w:val="00pasj-"/>
        <w:ind w:firstLine="200"/>
        <w:rPr>
          <w:rFonts w:ascii="Hiragino Mincho Pro W3" w:hAnsi="Hiragino Mincho Pro W3"/>
        </w:rPr>
      </w:pPr>
      <w:r w:rsidRPr="00C5684A">
        <w:rPr>
          <w:rFonts w:ascii="Hiragino Mincho Pro W3" w:hAnsi="Hiragino Mincho Pro W3" w:hint="eastAsia"/>
        </w:rPr>
        <w:t>WindowsのWordファイルからPDFへの変換には「印刷」メニューからプリンタに「Adobe PDF」を指定します。従って予めAdobe Acrobatがインストールされている必要があります。また印刷の詳細設定で、「高品質印刷」を選択し、後の学会による編集作業のためPDFのバージョンを1.4(Acrobat 5.x)と設定してください。この設定で変換すると全てのフォントが埋め込まれます。Wordの「PDFファイルとして保存」の機能では一部のフォントしか埋め込まれませんのでご注意ください。</w:t>
      </w:r>
    </w:p>
    <w:p w14:paraId="32E090AB" w14:textId="22246D41" w:rsidR="005A632B" w:rsidRPr="005A632B" w:rsidRDefault="005A632B" w:rsidP="008D6327">
      <w:pPr>
        <w:pStyle w:val="00pasj-"/>
        <w:ind w:firstLine="200"/>
        <w:rPr>
          <w:rFonts w:ascii="Hiragino Mincho Pro W3" w:hAnsi="Hiragino Mincho Pro W3"/>
        </w:rPr>
      </w:pPr>
      <w:r>
        <w:rPr>
          <w:rFonts w:ascii="Hiragino Mincho Pro W3" w:hAnsi="Hiragino Mincho Pro W3"/>
        </w:rPr>
        <w:t>Mac</w:t>
      </w:r>
      <w:r w:rsidRPr="00C5684A">
        <w:rPr>
          <w:rFonts w:ascii="Hiragino Mincho Pro W3" w:hAnsi="Hiragino Mincho Pro W3" w:hint="eastAsia"/>
        </w:rPr>
        <w:t>のWordファイルからPDF</w:t>
      </w:r>
      <w:r>
        <w:rPr>
          <w:rFonts w:ascii="Hiragino Mincho Pro W3" w:hAnsi="Hiragino Mincho Pro W3" w:hint="eastAsia"/>
        </w:rPr>
        <w:t>への変換には「ファイル」→</w:t>
      </w:r>
      <w:r w:rsidRPr="00C5684A">
        <w:rPr>
          <w:rFonts w:ascii="Hiragino Mincho Pro W3" w:hAnsi="Hiragino Mincho Pro W3" w:hint="eastAsia"/>
        </w:rPr>
        <w:t>「</w:t>
      </w:r>
      <w:r>
        <w:rPr>
          <w:rFonts w:ascii="Hiragino Mincho Pro W3" w:hAnsi="Hiragino Mincho Pro W3" w:hint="eastAsia"/>
        </w:rPr>
        <w:t>プリント...</w:t>
      </w:r>
      <w:r w:rsidRPr="00C5684A">
        <w:rPr>
          <w:rFonts w:ascii="Hiragino Mincho Pro W3" w:hAnsi="Hiragino Mincho Pro W3" w:hint="eastAsia"/>
        </w:rPr>
        <w:t>」</w:t>
      </w:r>
      <w:r>
        <w:rPr>
          <w:rFonts w:ascii="Hiragino Mincho Pro W3" w:hAnsi="Hiragino Mincho Pro W3" w:hint="eastAsia"/>
        </w:rPr>
        <w:t>→</w:t>
      </w:r>
      <w:r w:rsidRPr="00C5684A">
        <w:rPr>
          <w:rFonts w:ascii="Hiragino Mincho Pro W3" w:hAnsi="Hiragino Mincho Pro W3" w:hint="eastAsia"/>
        </w:rPr>
        <w:t>「</w:t>
      </w:r>
      <w:r>
        <w:rPr>
          <w:rFonts w:ascii="Hiragino Mincho Pro W3" w:hAnsi="Hiragino Mincho Pro W3" w:hint="eastAsia"/>
        </w:rPr>
        <w:t>PDF</w:t>
      </w:r>
      <w:r w:rsidRPr="00C5684A">
        <w:rPr>
          <w:rFonts w:ascii="Hiragino Mincho Pro W3" w:hAnsi="Hiragino Mincho Pro W3" w:hint="eastAsia"/>
        </w:rPr>
        <w:t>」</w:t>
      </w:r>
      <w:r>
        <w:rPr>
          <w:rFonts w:ascii="Hiragino Mincho Pro W3" w:hAnsi="Hiragino Mincho Pro W3" w:hint="eastAsia"/>
        </w:rPr>
        <w:t>→「</w:t>
      </w:r>
      <w:r>
        <w:rPr>
          <w:rFonts w:ascii="Hiragino Mincho Pro W3" w:hAnsi="Hiragino Mincho Pro W3"/>
        </w:rPr>
        <w:t>PDF</w:t>
      </w:r>
      <w:r>
        <w:rPr>
          <w:rFonts w:ascii="Hiragino Mincho Pro W3" w:hAnsi="Hiragino Mincho Pro W3" w:hint="eastAsia"/>
        </w:rPr>
        <w:t>として保存」</w:t>
      </w:r>
      <w:r w:rsidRPr="00C5684A">
        <w:rPr>
          <w:rFonts w:ascii="Hiragino Mincho Pro W3" w:hAnsi="Hiragino Mincho Pro W3" w:hint="eastAsia"/>
        </w:rPr>
        <w:t>を指定します。</w:t>
      </w:r>
      <w:r>
        <w:rPr>
          <w:rFonts w:ascii="Hiragino Mincho Pro W3" w:hAnsi="Hiragino Mincho Pro W3" w:hint="eastAsia"/>
        </w:rPr>
        <w:t>この時に作成される</w:t>
      </w:r>
      <w:r w:rsidRPr="00C5684A">
        <w:rPr>
          <w:rFonts w:ascii="Hiragino Mincho Pro W3" w:hAnsi="Hiragino Mincho Pro W3" w:hint="eastAsia"/>
        </w:rPr>
        <w:t>PDFのバージョン</w:t>
      </w:r>
      <w:r>
        <w:rPr>
          <w:rFonts w:ascii="Hiragino Mincho Pro W3" w:hAnsi="Hiragino Mincho Pro W3" w:hint="eastAsia"/>
        </w:rPr>
        <w:t>は</w:t>
      </w:r>
      <w:r w:rsidRPr="00C5684A">
        <w:rPr>
          <w:rFonts w:ascii="Hiragino Mincho Pro W3" w:hAnsi="Hiragino Mincho Pro W3" w:hint="eastAsia"/>
        </w:rPr>
        <w:t>1.</w:t>
      </w:r>
      <w:r>
        <w:rPr>
          <w:rFonts w:ascii="Hiragino Mincho Pro W3" w:hAnsi="Hiragino Mincho Pro W3"/>
        </w:rPr>
        <w:t>3</w:t>
      </w:r>
      <w:r w:rsidRPr="00C5684A">
        <w:rPr>
          <w:rFonts w:ascii="Hiragino Mincho Pro W3" w:hAnsi="Hiragino Mincho Pro W3" w:hint="eastAsia"/>
        </w:rPr>
        <w:t xml:space="preserve">(Acrobat </w:t>
      </w:r>
      <w:r>
        <w:rPr>
          <w:rFonts w:ascii="Hiragino Mincho Pro W3" w:hAnsi="Hiragino Mincho Pro W3"/>
        </w:rPr>
        <w:t>4</w:t>
      </w:r>
      <w:r w:rsidRPr="00C5684A">
        <w:rPr>
          <w:rFonts w:ascii="Hiragino Mincho Pro W3" w:hAnsi="Hiragino Mincho Pro W3" w:hint="eastAsia"/>
        </w:rPr>
        <w:t>.x)</w:t>
      </w:r>
      <w:r>
        <w:rPr>
          <w:rFonts w:ascii="Hiragino Mincho Pro W3" w:hAnsi="Hiragino Mincho Pro W3" w:hint="eastAsia"/>
        </w:rPr>
        <w:t>です。もし、コンピュータに</w:t>
      </w:r>
      <w:r>
        <w:rPr>
          <w:rFonts w:ascii="Hiragino Mincho Pro W3" w:hAnsi="Hiragino Mincho Pro W3"/>
        </w:rPr>
        <w:t>A</w:t>
      </w:r>
      <w:r w:rsidRPr="00C5684A">
        <w:rPr>
          <w:rFonts w:ascii="Hiragino Mincho Pro W3" w:hAnsi="Hiragino Mincho Pro W3" w:hint="eastAsia"/>
        </w:rPr>
        <w:t>dobe Acrobatがインストー</w:t>
      </w:r>
      <w:r>
        <w:rPr>
          <w:rFonts w:ascii="Hiragino Mincho Pro W3" w:hAnsi="Hiragino Mincho Pro W3" w:hint="eastAsia"/>
        </w:rPr>
        <w:t>ルされているならば、「ファイル」→</w:t>
      </w:r>
      <w:r w:rsidRPr="00C5684A">
        <w:rPr>
          <w:rFonts w:ascii="Hiragino Mincho Pro W3" w:hAnsi="Hiragino Mincho Pro W3" w:hint="eastAsia"/>
        </w:rPr>
        <w:t>「</w:t>
      </w:r>
      <w:r>
        <w:rPr>
          <w:rFonts w:ascii="Hiragino Mincho Pro W3" w:hAnsi="Hiragino Mincho Pro W3" w:hint="eastAsia"/>
        </w:rPr>
        <w:t>その他の形式で保存</w:t>
      </w:r>
      <w:r w:rsidRPr="00C5684A">
        <w:rPr>
          <w:rFonts w:ascii="Hiragino Mincho Pro W3" w:hAnsi="Hiragino Mincho Pro W3" w:hint="eastAsia"/>
        </w:rPr>
        <w:t>」</w:t>
      </w:r>
      <w:r>
        <w:rPr>
          <w:rFonts w:ascii="Hiragino Mincho Pro W3" w:hAnsi="Hiragino Mincho Pro W3" w:hint="eastAsia"/>
        </w:rPr>
        <w:t>→</w:t>
      </w:r>
      <w:r w:rsidRPr="00C5684A">
        <w:rPr>
          <w:rFonts w:ascii="Hiragino Mincho Pro W3" w:hAnsi="Hiragino Mincho Pro W3" w:hint="eastAsia"/>
        </w:rPr>
        <w:t>「</w:t>
      </w:r>
      <w:r>
        <w:rPr>
          <w:rFonts w:ascii="Hiragino Mincho Pro W3" w:hAnsi="Hiragino Mincho Pro W3" w:hint="eastAsia"/>
        </w:rPr>
        <w:t>最適化されたPDF</w:t>
      </w:r>
      <w:r>
        <w:rPr>
          <w:rFonts w:ascii="Hiragino Mincho Pro W3" w:hAnsi="Hiragino Mincho Pro W3"/>
        </w:rPr>
        <w:t>...</w:t>
      </w:r>
      <w:r w:rsidRPr="00C5684A">
        <w:rPr>
          <w:rFonts w:ascii="Hiragino Mincho Pro W3" w:hAnsi="Hiragino Mincho Pro W3" w:hint="eastAsia"/>
        </w:rPr>
        <w:t>」</w:t>
      </w:r>
      <w:r>
        <w:rPr>
          <w:rFonts w:ascii="Hiragino Mincho Pro W3" w:hAnsi="Hiragino Mincho Pro W3" w:hint="eastAsia"/>
        </w:rPr>
        <w:t>から「</w:t>
      </w:r>
      <w:r w:rsidRPr="00C5684A">
        <w:rPr>
          <w:rFonts w:ascii="Hiragino Mincho Pro W3" w:hAnsi="Hiragino Mincho Pro W3" w:hint="eastAsia"/>
        </w:rPr>
        <w:t xml:space="preserve">Acrobat </w:t>
      </w:r>
      <w:r>
        <w:rPr>
          <w:rFonts w:ascii="Hiragino Mincho Pro W3" w:hAnsi="Hiragino Mincho Pro W3" w:hint="eastAsia"/>
        </w:rPr>
        <w:t>5.</w:t>
      </w:r>
      <w:r>
        <w:rPr>
          <w:rFonts w:ascii="Hiragino Mincho Pro W3" w:hAnsi="Hiragino Mincho Pro W3"/>
        </w:rPr>
        <w:t>0</w:t>
      </w:r>
      <w:r>
        <w:rPr>
          <w:rFonts w:ascii="Hiragino Mincho Pro W3" w:hAnsi="Hiragino Mincho Pro W3" w:hint="eastAsia"/>
        </w:rPr>
        <w:t>およびそれ以降」</w:t>
      </w:r>
      <w:r w:rsidR="001D53E4">
        <w:rPr>
          <w:rFonts w:ascii="Hiragino Mincho Pro W3" w:hAnsi="Hiragino Mincho Pro W3" w:hint="eastAsia"/>
        </w:rPr>
        <w:t>を指定して保存して下さい。また、</w:t>
      </w:r>
      <w:r w:rsidR="001D53E4">
        <w:rPr>
          <w:rFonts w:ascii="Hiragino Mincho Pro W3" w:hAnsi="Hiragino Mincho Pro W3"/>
        </w:rPr>
        <w:t>Mac</w:t>
      </w:r>
      <w:r w:rsidR="006D6A5A">
        <w:rPr>
          <w:rFonts w:ascii="Hiragino Mincho Pro W3" w:hAnsi="Hiragino Mincho Pro W3" w:hint="eastAsia"/>
        </w:rPr>
        <w:t>の場合、</w:t>
      </w:r>
      <w:r w:rsidR="001D53E4">
        <w:rPr>
          <w:rFonts w:ascii="Hiragino Mincho Pro W3" w:hAnsi="Hiragino Mincho Pro W3"/>
        </w:rPr>
        <w:t>MS</w:t>
      </w:r>
      <w:r w:rsidR="001D53E4">
        <w:rPr>
          <w:rFonts w:ascii="Hiragino Mincho Pro W3" w:hAnsi="Hiragino Mincho Pro W3" w:hint="eastAsia"/>
        </w:rPr>
        <w:t>明朝及び</w:t>
      </w:r>
      <w:r w:rsidR="001D53E4">
        <w:rPr>
          <w:rFonts w:ascii="Hiragino Mincho Pro W3" w:hAnsi="Hiragino Mincho Pro W3"/>
        </w:rPr>
        <w:t>MSP</w:t>
      </w:r>
      <w:r w:rsidR="001D53E4">
        <w:rPr>
          <w:rFonts w:ascii="Hiragino Mincho Pro W3" w:hAnsi="Hiragino Mincho Pro W3" w:hint="eastAsia"/>
        </w:rPr>
        <w:t>明朝</w:t>
      </w:r>
      <w:r w:rsidR="006D6A5A">
        <w:rPr>
          <w:rFonts w:ascii="Hiragino Mincho Pro W3" w:hAnsi="Hiragino Mincho Pro W3" w:hint="eastAsia"/>
        </w:rPr>
        <w:t>フォント</w:t>
      </w:r>
      <w:r w:rsidR="001D53E4">
        <w:rPr>
          <w:rFonts w:ascii="Hiragino Mincho Pro W3" w:hAnsi="Hiragino Mincho Pro W3" w:hint="eastAsia"/>
        </w:rPr>
        <w:t>を使用すると文字コードに関する問題が起こるので使用しないで下さい。</w:t>
      </w:r>
    </w:p>
    <w:p w14:paraId="4FC8FB97" w14:textId="77777777" w:rsidR="003A1FB3" w:rsidRPr="00355915" w:rsidRDefault="003A1FB3" w:rsidP="003A1FB3">
      <w:pPr>
        <w:pStyle w:val="05pasj-"/>
      </w:pPr>
      <w:r>
        <w:t>4</w:t>
      </w:r>
      <w:r>
        <w:rPr>
          <w:rFonts w:hint="eastAsia"/>
        </w:rPr>
        <w:t>.3</w:t>
      </w:r>
      <w:r>
        <w:rPr>
          <w:rFonts w:hint="eastAsia"/>
        </w:rPr>
        <w:tab/>
      </w:r>
      <w:r w:rsidRPr="00041777">
        <w:rPr>
          <w:rFonts w:ascii="Hiragino Mincho Pro W3" w:hAnsi="Hiragino Mincho Pro W3" w:hint="eastAsia"/>
        </w:rPr>
        <w:t>投稿</w:t>
      </w:r>
    </w:p>
    <w:p w14:paraId="6C68B229" w14:textId="77777777" w:rsidR="003A1FB3" w:rsidRPr="00041777" w:rsidRDefault="003A1FB3" w:rsidP="008D6327">
      <w:pPr>
        <w:pStyle w:val="00pasj-"/>
        <w:ind w:firstLine="200"/>
        <w:rPr>
          <w:rFonts w:ascii="Hiragino Mincho Pro W3" w:hAnsi="Hiragino Mincho Pro W3"/>
        </w:rPr>
      </w:pPr>
      <w:r w:rsidRPr="00041777">
        <w:rPr>
          <w:rFonts w:ascii="Hiragino Mincho Pro W3" w:hAnsi="Hiragino Mincho Pro W3" w:hint="eastAsia"/>
        </w:rPr>
        <w:t>原稿の</w:t>
      </w:r>
      <w:r w:rsidR="00D03406">
        <w:rPr>
          <w:rFonts w:hint="eastAsia"/>
        </w:rPr>
        <w:t>.</w:t>
      </w:r>
      <w:proofErr w:type="spellStart"/>
      <w:r w:rsidRPr="007826E6">
        <w:rPr>
          <w:rFonts w:hint="eastAsia"/>
        </w:rPr>
        <w:t>doc</w:t>
      </w:r>
      <w:r w:rsidR="000D05CA">
        <w:rPr>
          <w:rFonts w:hint="eastAsia"/>
        </w:rPr>
        <w:t>x</w:t>
      </w:r>
      <w:proofErr w:type="spellEnd"/>
      <w:r w:rsidRPr="00041777">
        <w:rPr>
          <w:rFonts w:ascii="Hiragino Mincho Pro W3" w:hAnsi="Hiragino Mincho Pro W3" w:hint="eastAsia"/>
        </w:rPr>
        <w:t>ファイル及び</w:t>
      </w:r>
      <w:r w:rsidRPr="007826E6">
        <w:t>PDF</w:t>
      </w:r>
      <w:r w:rsidRPr="00041777">
        <w:rPr>
          <w:rFonts w:ascii="Hiragino Mincho Pro W3" w:hAnsi="Hiragino Mincho Pro W3" w:hint="eastAsia"/>
        </w:rPr>
        <w:t>ファイルを、定められた期日までに年会ホームページ中からアップロードしてください。</w:t>
      </w:r>
    </w:p>
    <w:p w14:paraId="4E24BD2B" w14:textId="171F3B8D" w:rsidR="00637812" w:rsidRPr="00712878" w:rsidRDefault="00637812" w:rsidP="00637812">
      <w:pPr>
        <w:pStyle w:val="061pasj-"/>
        <w:rPr>
          <w:rFonts w:hAnsi="Hiragino Sans W4"/>
        </w:rPr>
      </w:pPr>
      <w:r w:rsidRPr="00712878">
        <w:rPr>
          <w:rFonts w:hAnsi="Hiragino Sans W4" w:hint="eastAsia"/>
        </w:rPr>
        <w:t>謝辞</w:t>
      </w:r>
    </w:p>
    <w:p w14:paraId="243C43A0" w14:textId="005538F7" w:rsidR="00637812" w:rsidRPr="00041777" w:rsidRDefault="00385AF3" w:rsidP="008D6327">
      <w:pPr>
        <w:pStyle w:val="00pasj-"/>
        <w:ind w:firstLine="200"/>
        <w:rPr>
          <w:rFonts w:ascii="Hiragino Mincho Pro W3" w:hAnsi="Hiragino Mincho Pro W3"/>
        </w:rPr>
      </w:pPr>
      <w:r w:rsidRPr="00041777">
        <w:rPr>
          <w:rFonts w:ascii="Hiragino Mincho Pro W3" w:hAnsi="Hiragino Mincho Pro W3" w:hint="eastAsia"/>
        </w:rPr>
        <w:t>謝辞の見出しには章番号を振らないため、スタイル「参考文献見出し」を</w:t>
      </w:r>
      <w:r w:rsidR="004E671A" w:rsidRPr="00041777">
        <w:rPr>
          <w:rFonts w:ascii="Hiragino Mincho Pro W3" w:hAnsi="Hiragino Mincho Pro W3" w:hint="eastAsia"/>
        </w:rPr>
        <w:t>設定</w:t>
      </w:r>
      <w:r w:rsidRPr="00041777">
        <w:rPr>
          <w:rFonts w:ascii="Hiragino Mincho Pro W3" w:hAnsi="Hiragino Mincho Pro W3" w:hint="eastAsia"/>
        </w:rPr>
        <w:t>してください。</w:t>
      </w:r>
    </w:p>
    <w:p w14:paraId="0787B4BA" w14:textId="77777777" w:rsidR="003A1FB3" w:rsidRPr="00712878" w:rsidRDefault="003A1FB3" w:rsidP="004F7E75">
      <w:pPr>
        <w:pStyle w:val="061pasj-"/>
      </w:pPr>
      <w:r w:rsidRPr="00712878">
        <w:rPr>
          <w:rFonts w:hint="eastAsia"/>
        </w:rPr>
        <w:t>参考文献</w:t>
      </w:r>
    </w:p>
    <w:p w14:paraId="7C2CF159" w14:textId="52130890" w:rsidR="00B87465" w:rsidRPr="00D958A0" w:rsidRDefault="003A1FB3" w:rsidP="004F7E75">
      <w:pPr>
        <w:pStyle w:val="062pasj-"/>
        <w:rPr>
          <w:rFonts w:ascii="Lucida Sans" w:hAnsi="Lucida Sans"/>
          <w:sz w:val="15"/>
          <w:szCs w:val="15"/>
        </w:rPr>
      </w:pPr>
      <w:r>
        <w:t>[1]</w:t>
      </w:r>
      <w:r w:rsidR="00385AF3">
        <w:rPr>
          <w:rFonts w:hint="eastAsia"/>
        </w:rPr>
        <w:tab/>
      </w:r>
      <w:r w:rsidR="00E24458" w:rsidRPr="00362FCD">
        <w:t xml:space="preserve">MS Word templates of </w:t>
      </w:r>
      <w:proofErr w:type="spellStart"/>
      <w:r w:rsidR="00E24458" w:rsidRPr="00362FCD">
        <w:t>JACoW</w:t>
      </w:r>
      <w:proofErr w:type="spellEnd"/>
      <w:r w:rsidR="00E24458" w:rsidRPr="00362FCD">
        <w:t xml:space="preserve"> for Proceedings</w:t>
      </w:r>
      <w:r w:rsidR="0012020F">
        <w:t xml:space="preserve">; </w:t>
      </w:r>
      <w:r w:rsidR="00E24458">
        <w:br/>
      </w:r>
      <w:r w:rsidR="00E24458" w:rsidRPr="00D958A0">
        <w:rPr>
          <w:rStyle w:val="063URL"/>
          <w:rFonts w:ascii="Lucida Sans" w:hAnsi="Lucida Sans"/>
          <w:sz w:val="15"/>
          <w:szCs w:val="15"/>
        </w:rPr>
        <w:t>http://www.jacow.org/index.php?n=Authors.MSWord</w:t>
      </w:r>
    </w:p>
    <w:p w14:paraId="601D246B" w14:textId="04F990B5" w:rsidR="004E671A" w:rsidRDefault="00385AF3" w:rsidP="00385AF3">
      <w:pPr>
        <w:pStyle w:val="062pasj-"/>
      </w:pPr>
      <w:r>
        <w:t>[</w:t>
      </w:r>
      <w:r w:rsidR="004E671A">
        <w:rPr>
          <w:rFonts w:hint="eastAsia"/>
        </w:rPr>
        <w:t>2</w:t>
      </w:r>
      <w:r>
        <w:t>]</w:t>
      </w:r>
      <w:r>
        <w:tab/>
      </w:r>
      <w:r w:rsidR="004E671A" w:rsidRPr="004E671A">
        <w:rPr>
          <w:rFonts w:hint="eastAsia"/>
        </w:rPr>
        <w:t xml:space="preserve">H. Kobayashi </w:t>
      </w:r>
      <w:r w:rsidR="004E671A" w:rsidRPr="00CD4DDF">
        <w:rPr>
          <w:rFonts w:hint="eastAsia"/>
          <w:i/>
        </w:rPr>
        <w:t>et al</w:t>
      </w:r>
      <w:r w:rsidR="004E671A" w:rsidRPr="004E671A">
        <w:rPr>
          <w:rFonts w:hint="eastAsia"/>
        </w:rPr>
        <w:t xml:space="preserve">., </w:t>
      </w:r>
      <w:r w:rsidR="004E671A" w:rsidRPr="00041777">
        <w:rPr>
          <w:rFonts w:ascii="Hiragino Mincho Pro W3" w:hAnsi="Hiragino Mincho Pro W3" w:hint="eastAsia"/>
        </w:rPr>
        <w:t>“リニアック技術研究会論文投稿要領”</w:t>
      </w:r>
      <w:r w:rsidR="004E671A" w:rsidRPr="004E671A">
        <w:rPr>
          <w:rFonts w:hint="eastAsia"/>
        </w:rPr>
        <w:t xml:space="preserve">, Proceedings of the 26th Linear Accelerator Meeting in Japan, Tsukuba, </w:t>
      </w:r>
      <w:r w:rsidR="00CD4DDF">
        <w:t xml:space="preserve">Japan, </w:t>
      </w:r>
      <w:r w:rsidR="004E671A" w:rsidRPr="004E671A">
        <w:rPr>
          <w:rFonts w:hint="eastAsia"/>
        </w:rPr>
        <w:t>Aug. 1-3, 2001, pp. 0-0.</w:t>
      </w:r>
    </w:p>
    <w:p w14:paraId="6EFEE761" w14:textId="77777777" w:rsidR="0022208E" w:rsidRPr="00D958A0" w:rsidRDefault="009B2AF7" w:rsidP="003A1FB3">
      <w:pPr>
        <w:pStyle w:val="062pasj-"/>
        <w:rPr>
          <w:rStyle w:val="063URL"/>
          <w:rFonts w:ascii="Lucida Sans" w:hAnsi="Lucida Sans"/>
          <w:sz w:val="15"/>
          <w:szCs w:val="15"/>
        </w:rPr>
      </w:pPr>
      <w:r>
        <w:t>[</w:t>
      </w:r>
      <w:r w:rsidR="002070B7">
        <w:rPr>
          <w:rFonts w:hint="eastAsia"/>
        </w:rPr>
        <w:t>3</w:t>
      </w:r>
      <w:r>
        <w:t>]</w:t>
      </w:r>
      <w:r w:rsidR="001D4690">
        <w:rPr>
          <w:rFonts w:ascii="Courier" w:hAnsi="Courier"/>
        </w:rPr>
        <w:tab/>
      </w:r>
      <w:r w:rsidRPr="00D958A0">
        <w:rPr>
          <w:rStyle w:val="063URL"/>
          <w:rFonts w:ascii="Lucida Sans" w:hAnsi="Lucida Sans"/>
          <w:sz w:val="15"/>
          <w:szCs w:val="15"/>
        </w:rPr>
        <w:t>http://conference.kek.jp/LAM26/</w:t>
      </w:r>
    </w:p>
    <w:p w14:paraId="69305A56" w14:textId="19145ED5" w:rsidR="009B2AF7" w:rsidRPr="00D958A0" w:rsidRDefault="00166BA3" w:rsidP="00166BA3">
      <w:pPr>
        <w:pStyle w:val="062pasj-"/>
        <w:rPr>
          <w:rFonts w:ascii="Lucida Sans" w:eastAsia="Osaka" w:hAnsi="Lucida Sans" w:cs="Courier New"/>
          <w:sz w:val="15"/>
          <w:szCs w:val="15"/>
        </w:rPr>
      </w:pPr>
      <w:r w:rsidRPr="00D958A0">
        <w:rPr>
          <w:rStyle w:val="063URL"/>
          <w:rFonts w:ascii="Lucida Sans" w:hAnsi="Lucida Sans"/>
          <w:sz w:val="15"/>
          <w:szCs w:val="15"/>
        </w:rPr>
        <w:t xml:space="preserve">    </w:t>
      </w:r>
      <w:r w:rsidR="009B2AF7" w:rsidRPr="00D958A0">
        <w:rPr>
          <w:rStyle w:val="063URL"/>
          <w:rFonts w:ascii="Lucida Sans" w:hAnsi="Lucida Sans"/>
          <w:sz w:val="15"/>
          <w:szCs w:val="15"/>
        </w:rPr>
        <w:t>lam26templete.pdf</w:t>
      </w:r>
    </w:p>
    <w:p w14:paraId="378ED35D" w14:textId="6D2A25D0" w:rsidR="002070B7" w:rsidRPr="003C3234" w:rsidRDefault="002070B7" w:rsidP="002070B7">
      <w:pPr>
        <w:pStyle w:val="062pasj-"/>
      </w:pPr>
      <w:r>
        <w:t>[</w:t>
      </w:r>
      <w:r>
        <w:rPr>
          <w:rFonts w:hint="eastAsia"/>
        </w:rPr>
        <w:t>4</w:t>
      </w:r>
      <w:r>
        <w:t>]</w:t>
      </w:r>
      <w:r>
        <w:tab/>
      </w:r>
      <w:r>
        <w:rPr>
          <w:rFonts w:hint="eastAsia"/>
        </w:rPr>
        <w:t>T</w:t>
      </w:r>
      <w:r>
        <w:t xml:space="preserve">. </w:t>
      </w:r>
      <w:r>
        <w:rPr>
          <w:rFonts w:hint="eastAsia"/>
        </w:rPr>
        <w:t>Tanaka</w:t>
      </w:r>
      <w:r>
        <w:t xml:space="preserve"> </w:t>
      </w:r>
      <w:r w:rsidRPr="009B2AF7">
        <w:rPr>
          <w:i/>
        </w:rPr>
        <w:t>et al.</w:t>
      </w:r>
      <w:r>
        <w:t xml:space="preserve">, </w:t>
      </w:r>
      <w:r w:rsidRPr="00041777">
        <w:rPr>
          <w:rFonts w:ascii="Hiragino Mincho Pro W3" w:hAnsi="Hiragino Mincho Pro W3"/>
        </w:rPr>
        <w:t>“</w:t>
      </w:r>
      <w:r w:rsidRPr="00041777">
        <w:rPr>
          <w:rFonts w:ascii="Hiragino Mincho Pro W3" w:hAnsi="Hiragino Mincho Pro W3" w:hint="eastAsia"/>
        </w:rPr>
        <w:t>日本加速器学会</w:t>
      </w:r>
      <w:r w:rsidR="007C1F50" w:rsidRPr="00041777">
        <w:rPr>
          <w:rFonts w:ascii="Hiragino Mincho Pro W3" w:hAnsi="Hiragino Mincho Pro W3" w:hint="eastAsia"/>
        </w:rPr>
        <w:t>年会</w:t>
      </w:r>
      <w:r w:rsidRPr="00041777">
        <w:rPr>
          <w:rFonts w:ascii="Hiragino Mincho Pro W3" w:hAnsi="Hiragino Mincho Pro W3" w:hint="eastAsia"/>
        </w:rPr>
        <w:t xml:space="preserve"> 論文投稿要領</w:t>
      </w:r>
      <w:r w:rsidRPr="00041777">
        <w:rPr>
          <w:rFonts w:ascii="Hiragino Mincho Pro W3" w:hAnsi="Hiragino Mincho Pro W3"/>
        </w:rPr>
        <w:t>”</w:t>
      </w:r>
      <w:r>
        <w:t xml:space="preserve">, Proceedings of the </w:t>
      </w:r>
      <w:r>
        <w:rPr>
          <w:rFonts w:hint="eastAsia"/>
        </w:rPr>
        <w:t>1</w:t>
      </w:r>
      <w:r w:rsidR="00A80459">
        <w:rPr>
          <w:rFonts w:hint="eastAsia"/>
        </w:rPr>
        <w:t>4th</w:t>
      </w:r>
      <w:r>
        <w:t xml:space="preserve"> </w:t>
      </w:r>
      <w:r>
        <w:rPr>
          <w:rFonts w:hint="eastAsia"/>
        </w:rPr>
        <w:t>Annual Meeting of Particle Accelerator Society of Japan</w:t>
      </w:r>
      <w:r>
        <w:t xml:space="preserve">, </w:t>
      </w:r>
      <w:r w:rsidR="00632914">
        <w:rPr>
          <w:rFonts w:hint="eastAsia"/>
        </w:rPr>
        <w:t xml:space="preserve">Sapporo, </w:t>
      </w:r>
      <w:r w:rsidR="00CD4DDF">
        <w:rPr>
          <w:rFonts w:hint="eastAsia"/>
        </w:rPr>
        <w:t>Japan,</w:t>
      </w:r>
      <w:r w:rsidR="00CD4DDF">
        <w:t xml:space="preserve"> </w:t>
      </w:r>
      <w:r>
        <w:t xml:space="preserve">Aug. </w:t>
      </w:r>
      <w:r w:rsidR="00A80459">
        <w:rPr>
          <w:rFonts w:hint="eastAsia"/>
        </w:rPr>
        <w:t>1</w:t>
      </w:r>
      <w:r>
        <w:t>-</w:t>
      </w:r>
      <w:r w:rsidR="00A80459">
        <w:rPr>
          <w:rFonts w:hint="eastAsia"/>
        </w:rPr>
        <w:t>3</w:t>
      </w:r>
      <w:r>
        <w:t>, 20</w:t>
      </w:r>
      <w:r w:rsidR="00A80459">
        <w:rPr>
          <w:rFonts w:hint="eastAsia"/>
        </w:rPr>
        <w:t>17</w:t>
      </w:r>
      <w:r>
        <w:t>, pp. 0-0.</w:t>
      </w:r>
    </w:p>
    <w:p w14:paraId="6A4C7FC3" w14:textId="77777777" w:rsidR="00A80459" w:rsidRPr="00D958A0" w:rsidRDefault="002070B7" w:rsidP="002070B7">
      <w:pPr>
        <w:pStyle w:val="062pasj-"/>
        <w:rPr>
          <w:rFonts w:ascii="Lucida Sans" w:hAnsi="Lucida Sans"/>
          <w:sz w:val="15"/>
          <w:szCs w:val="15"/>
        </w:rPr>
      </w:pPr>
      <w:r>
        <w:t>[</w:t>
      </w:r>
      <w:r>
        <w:rPr>
          <w:rFonts w:hint="eastAsia"/>
        </w:rPr>
        <w:t>5</w:t>
      </w:r>
      <w:r>
        <w:t>]</w:t>
      </w:r>
      <w:r>
        <w:tab/>
      </w:r>
      <w:r w:rsidR="00A80459" w:rsidRPr="00D958A0">
        <w:rPr>
          <w:rStyle w:val="063URL"/>
          <w:rFonts w:ascii="Lucida Sans" w:hAnsi="Lucida Sans"/>
          <w:sz w:val="15"/>
          <w:szCs w:val="15"/>
        </w:rPr>
        <w:t>http://www.pasj.jp/templates.html</w:t>
      </w:r>
    </w:p>
    <w:p w14:paraId="5892F1C1" w14:textId="24B1F454" w:rsidR="005B580B" w:rsidRPr="00D958A0" w:rsidRDefault="00B87465" w:rsidP="002070B7">
      <w:pPr>
        <w:pStyle w:val="062pasj-"/>
        <w:rPr>
          <w:rFonts w:ascii="Lucida Sans" w:hAnsi="Lucida Sans"/>
          <w:sz w:val="15"/>
          <w:szCs w:val="15"/>
        </w:rPr>
      </w:pPr>
      <w:r>
        <w:t>[</w:t>
      </w:r>
      <w:r w:rsidR="002070B7">
        <w:rPr>
          <w:rFonts w:hint="eastAsia"/>
        </w:rPr>
        <w:t>6</w:t>
      </w:r>
      <w:r w:rsidR="00362FCD">
        <w:t>]</w:t>
      </w:r>
      <w:r w:rsidR="00362FCD">
        <w:tab/>
      </w:r>
      <w:r w:rsidR="00E24458" w:rsidRPr="00E24458">
        <w:t>Electronic Processing of Submissions</w:t>
      </w:r>
      <w:r w:rsidR="0012020F">
        <w:rPr>
          <w:rFonts w:hint="eastAsia"/>
        </w:rPr>
        <w:t>;</w:t>
      </w:r>
      <w:r w:rsidR="00E24458">
        <w:br/>
      </w:r>
      <w:r w:rsidR="00E24458" w:rsidRPr="00D958A0">
        <w:rPr>
          <w:rStyle w:val="063URL"/>
          <w:rFonts w:ascii="Lucida Sans" w:hAnsi="Lucida Sans"/>
          <w:sz w:val="15"/>
          <w:szCs w:val="15"/>
        </w:rPr>
        <w:t>http://www.jacow.org/index.php?n=Authors.HomePage</w:t>
      </w:r>
    </w:p>
    <w:p w14:paraId="7B3B0B91" w14:textId="77777777" w:rsidR="00BF0CBC" w:rsidRPr="00D958A0" w:rsidRDefault="006B6C3D" w:rsidP="00362FCD">
      <w:pPr>
        <w:pStyle w:val="062pasj-"/>
        <w:rPr>
          <w:rStyle w:val="063URL"/>
          <w:rFonts w:ascii="Lucida Sans" w:hAnsi="Lucida Sans"/>
          <w:sz w:val="15"/>
          <w:szCs w:val="15"/>
        </w:rPr>
      </w:pPr>
      <w:r w:rsidRPr="002E4367">
        <w:t>[</w:t>
      </w:r>
      <w:r w:rsidR="002070B7">
        <w:rPr>
          <w:rFonts w:hint="eastAsia"/>
        </w:rPr>
        <w:t>7</w:t>
      </w:r>
      <w:r w:rsidRPr="002E4367">
        <w:t>]</w:t>
      </w:r>
      <w:r w:rsidRPr="002E4367">
        <w:tab/>
      </w:r>
      <w:r w:rsidRPr="00D958A0">
        <w:rPr>
          <w:rStyle w:val="063URL"/>
          <w:rFonts w:ascii="Lucida Sans" w:hAnsi="Lucida Sans"/>
          <w:sz w:val="15"/>
          <w:szCs w:val="15"/>
        </w:rPr>
        <w:t>https://en.wikipedia.org/wiki/</w:t>
      </w:r>
    </w:p>
    <w:p w14:paraId="18515F2B" w14:textId="0575BF9E" w:rsidR="006B6C3D" w:rsidRPr="00D958A0" w:rsidRDefault="00BF0CBC" w:rsidP="00BF0CBC">
      <w:pPr>
        <w:pStyle w:val="062pasj-"/>
        <w:ind w:hanging="39"/>
        <w:rPr>
          <w:rFonts w:ascii="Lucida Sans" w:hAnsi="Lucida Sans"/>
          <w:sz w:val="15"/>
          <w:szCs w:val="15"/>
        </w:rPr>
      </w:pPr>
      <w:r w:rsidRPr="00D958A0">
        <w:rPr>
          <w:rStyle w:val="063URL"/>
          <w:rFonts w:ascii="Lucida Sans" w:hAnsi="Lucida Sans"/>
          <w:sz w:val="15"/>
          <w:szCs w:val="15"/>
        </w:rPr>
        <w:t xml:space="preserve"> </w:t>
      </w:r>
      <w:r w:rsidR="006B6C3D" w:rsidRPr="00D958A0">
        <w:rPr>
          <w:rStyle w:val="063URL"/>
          <w:rFonts w:ascii="Lucida Sans" w:hAnsi="Lucida Sans"/>
          <w:sz w:val="15"/>
          <w:szCs w:val="15"/>
        </w:rPr>
        <w:t>Capitalization</w:t>
      </w:r>
    </w:p>
    <w:p w14:paraId="4AF83994" w14:textId="77777777" w:rsidR="00BF0CBC" w:rsidRPr="00D958A0" w:rsidRDefault="0012020F" w:rsidP="00BF0CBC">
      <w:pPr>
        <w:pStyle w:val="062pasj-"/>
        <w:rPr>
          <w:rStyle w:val="063URL"/>
          <w:rFonts w:ascii="Lucida Sans" w:hAnsi="Lucida Sans"/>
          <w:sz w:val="15"/>
          <w:szCs w:val="15"/>
        </w:rPr>
      </w:pPr>
      <w:r w:rsidRPr="002E4367">
        <w:t>[</w:t>
      </w:r>
      <w:r w:rsidR="002070B7">
        <w:rPr>
          <w:rFonts w:hint="eastAsia"/>
        </w:rPr>
        <w:t>8</w:t>
      </w:r>
      <w:r w:rsidRPr="002E4367">
        <w:t>]</w:t>
      </w:r>
      <w:r w:rsidRPr="002E4367">
        <w:tab/>
      </w:r>
      <w:r w:rsidRPr="00D958A0">
        <w:rPr>
          <w:rStyle w:val="063URL"/>
          <w:rFonts w:ascii="Lucida Sans" w:hAnsi="Lucida Sans"/>
          <w:sz w:val="15"/>
          <w:szCs w:val="15"/>
        </w:rPr>
        <w:t>https://texwiki.texjp.org/?</w:t>
      </w:r>
    </w:p>
    <w:p w14:paraId="04BCB73C" w14:textId="4E592725" w:rsidR="006B6C3D" w:rsidRPr="00D958A0" w:rsidRDefault="00BF0CBC" w:rsidP="00BF0CBC">
      <w:pPr>
        <w:pStyle w:val="062pasj-"/>
        <w:ind w:hanging="39"/>
        <w:rPr>
          <w:rFonts w:ascii="Lucida Sans" w:hAnsi="Lucida Sans"/>
          <w:sz w:val="15"/>
          <w:szCs w:val="15"/>
        </w:rPr>
      </w:pPr>
      <w:r w:rsidRPr="00D958A0">
        <w:rPr>
          <w:rStyle w:val="063URL"/>
          <w:rFonts w:ascii="Lucida Sans" w:hAnsi="Lucida Sans"/>
          <w:sz w:val="15"/>
          <w:szCs w:val="15"/>
        </w:rPr>
        <w:t xml:space="preserve"> </w:t>
      </w:r>
      <w:r w:rsidR="0012020F" w:rsidRPr="00D958A0">
        <w:rPr>
          <w:rStyle w:val="063URL"/>
          <w:rFonts w:ascii="Lucida Sans" w:hAnsi="Lucida Sans"/>
          <w:sz w:val="15"/>
          <w:szCs w:val="15"/>
        </w:rPr>
        <w:t>TeXworks%2F%E8%A8%AD%E5%AE%9A</w:t>
      </w:r>
    </w:p>
    <w:sectPr w:rsidR="006B6C3D" w:rsidRPr="00D958A0" w:rsidSect="003A1FB3">
      <w:headerReference w:type="even" r:id="rId18"/>
      <w:type w:val="continuous"/>
      <w:pgSz w:w="11907" w:h="16840" w:code="9"/>
      <w:pgMar w:top="2098" w:right="1134" w:bottom="1077" w:left="1134" w:header="2098" w:footer="1077" w:gutter="0"/>
      <w:cols w:num="2" w:space="28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699E10" w14:textId="77777777" w:rsidR="006634AD" w:rsidRDefault="006634AD">
      <w:r>
        <w:separator/>
      </w:r>
    </w:p>
  </w:endnote>
  <w:endnote w:type="continuationSeparator" w:id="0">
    <w:p w14:paraId="5A82AA7C" w14:textId="77777777" w:rsidR="006634AD" w:rsidRDefault="006634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00500000000000000"/>
    <w:charset w:val="00"/>
    <w:family w:val="auto"/>
    <w:pitch w:val="variable"/>
    <w:sig w:usb0="E00002FF" w:usb1="5000205A" w:usb2="00000000" w:usb3="00000000" w:csb0="0000019F" w:csb1="00000000"/>
  </w:font>
  <w:font w:name="ＭＳ 明朝">
    <w:altName w:val="MS Mincho"/>
    <w:panose1 w:val="02020609040205080304"/>
    <w:charset w:val="80"/>
    <w:family w:val="moder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Hiragino Sans W4">
    <w:panose1 w:val="020B0400000000000000"/>
    <w:charset w:val="80"/>
    <w:family w:val="swiss"/>
    <w:pitch w:val="variable"/>
    <w:sig w:usb0="E00002FF" w:usb1="7AC7FFFF" w:usb2="00000012" w:usb3="00000000" w:csb0="0002000D" w:csb1="00000000"/>
  </w:font>
  <w:font w:name="Hiragino Mincho Pro W3">
    <w:panose1 w:val="02020300000000000000"/>
    <w:charset w:val="80"/>
    <w:family w:val="roman"/>
    <w:pitch w:val="variable"/>
    <w:sig w:usb0="E00002FF" w:usb1="7AC7FFFF" w:usb2="00000012" w:usb3="00000000" w:csb0="0002000D"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8100AAF7" w:usb1="0000807B" w:usb2="00000008" w:usb3="00000000" w:csb0="000100FF" w:csb1="00000000"/>
  </w:font>
  <w:font w:name="Courier">
    <w:panose1 w:val="02000500000000000000"/>
    <w:charset w:val="00"/>
    <w:family w:val="auto"/>
    <w:pitch w:val="variable"/>
    <w:sig w:usb0="00000003" w:usb1="00000000" w:usb2="00000000" w:usb3="00000000" w:csb0="00000003" w:csb1="00000000"/>
  </w:font>
  <w:font w:name="Osaka">
    <w:panose1 w:val="020B0600000000000000"/>
    <w:charset w:val="80"/>
    <w:family w:val="swiss"/>
    <w:pitch w:val="variable"/>
    <w:sig w:usb0="00000001" w:usb1="08070000" w:usb2="00000010" w:usb3="00000000" w:csb0="0002009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FAE8F1" w14:textId="77777777" w:rsidR="006634AD" w:rsidRDefault="006634AD">
      <w:pPr>
        <w:rPr>
          <w:rFonts w:ascii="Times New Roman" w:hAnsi="Times New Roman"/>
        </w:rPr>
      </w:pPr>
      <w:r>
        <w:rPr>
          <w:rFonts w:ascii="Times New Roman" w:hAnsi="Times New Roman"/>
        </w:rPr>
        <w:separator/>
      </w:r>
    </w:p>
  </w:footnote>
  <w:footnote w:type="continuationSeparator" w:id="0">
    <w:p w14:paraId="402C6954" w14:textId="77777777" w:rsidR="006634AD" w:rsidRDefault="006634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25A75" w14:textId="77777777" w:rsidR="00B12CD8" w:rsidRDefault="00B12CD8">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F49A8262"/>
    <w:lvl w:ilvl="0">
      <w:start w:val="1"/>
      <w:numFmt w:val="bullet"/>
      <w:lvlText w:val=""/>
      <w:lvlJc w:val="left"/>
      <w:pPr>
        <w:tabs>
          <w:tab w:val="num" w:pos="2061"/>
        </w:tabs>
        <w:ind w:left="2061" w:hanging="360"/>
      </w:pPr>
      <w:rPr>
        <w:rFonts w:ascii="Wingdings" w:hAnsi="Wingdings" w:hint="default"/>
      </w:rPr>
    </w:lvl>
  </w:abstractNum>
  <w:abstractNum w:abstractNumId="1" w15:restartNumberingAfterBreak="0">
    <w:nsid w:val="FFFFFF81"/>
    <w:multiLevelType w:val="singleLevel"/>
    <w:tmpl w:val="F06CF466"/>
    <w:lvl w:ilvl="0">
      <w:start w:val="1"/>
      <w:numFmt w:val="bullet"/>
      <w:lvlText w:val=""/>
      <w:lvlJc w:val="left"/>
      <w:pPr>
        <w:tabs>
          <w:tab w:val="num" w:pos="1636"/>
        </w:tabs>
        <w:ind w:left="1636" w:hanging="360"/>
      </w:pPr>
      <w:rPr>
        <w:rFonts w:ascii="Wingdings" w:hAnsi="Wingdings" w:hint="default"/>
      </w:rPr>
    </w:lvl>
  </w:abstractNum>
  <w:abstractNum w:abstractNumId="2" w15:restartNumberingAfterBreak="0">
    <w:nsid w:val="FFFFFF82"/>
    <w:multiLevelType w:val="singleLevel"/>
    <w:tmpl w:val="19EAACC8"/>
    <w:lvl w:ilvl="0">
      <w:start w:val="1"/>
      <w:numFmt w:val="bullet"/>
      <w:lvlText w:val=""/>
      <w:lvlJc w:val="left"/>
      <w:pPr>
        <w:tabs>
          <w:tab w:val="num" w:pos="1211"/>
        </w:tabs>
        <w:ind w:left="1211" w:hanging="360"/>
      </w:pPr>
      <w:rPr>
        <w:rFonts w:ascii="Wingdings" w:hAnsi="Wingdings" w:hint="default"/>
      </w:rPr>
    </w:lvl>
  </w:abstractNum>
  <w:abstractNum w:abstractNumId="3" w15:restartNumberingAfterBreak="0">
    <w:nsid w:val="FFFFFF83"/>
    <w:multiLevelType w:val="singleLevel"/>
    <w:tmpl w:val="97C05030"/>
    <w:lvl w:ilvl="0">
      <w:start w:val="1"/>
      <w:numFmt w:val="bullet"/>
      <w:lvlText w:val=""/>
      <w:lvlJc w:val="left"/>
      <w:pPr>
        <w:tabs>
          <w:tab w:val="num" w:pos="785"/>
        </w:tabs>
        <w:ind w:left="785" w:hanging="360"/>
      </w:pPr>
      <w:rPr>
        <w:rFonts w:ascii="Wingdings" w:hAnsi="Wingdings" w:hint="default"/>
      </w:rPr>
    </w:lvl>
  </w:abstractNum>
  <w:abstractNum w:abstractNumId="4" w15:restartNumberingAfterBreak="0">
    <w:nsid w:val="FFFFFF89"/>
    <w:multiLevelType w:val="singleLevel"/>
    <w:tmpl w:val="FC5E2648"/>
    <w:lvl w:ilvl="0">
      <w:start w:val="1"/>
      <w:numFmt w:val="bullet"/>
      <w:lvlText w:val=""/>
      <w:lvlJc w:val="left"/>
      <w:pPr>
        <w:tabs>
          <w:tab w:val="num" w:pos="360"/>
        </w:tabs>
        <w:ind w:left="360" w:hanging="360"/>
      </w:pPr>
      <w:rPr>
        <w:rFonts w:ascii="Wingdings" w:hAnsi="Wingdings" w:hint="default"/>
      </w:rPr>
    </w:lvl>
  </w:abstractNum>
  <w:abstractNum w:abstractNumId="5" w15:restartNumberingAfterBreak="0">
    <w:nsid w:val="022339B9"/>
    <w:multiLevelType w:val="multilevel"/>
    <w:tmpl w:val="1DC42F0C"/>
    <w:lvl w:ilvl="0">
      <w:start w:val="1"/>
      <w:numFmt w:val="bullet"/>
      <w:lvlText w:val=""/>
      <w:lvlJc w:val="left"/>
      <w:pPr>
        <w:tabs>
          <w:tab w:val="num" w:pos="667"/>
        </w:tabs>
        <w:ind w:left="667" w:hanging="480"/>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6" w15:restartNumberingAfterBreak="0">
    <w:nsid w:val="11324CD7"/>
    <w:multiLevelType w:val="hybridMultilevel"/>
    <w:tmpl w:val="CF00AF50"/>
    <w:lvl w:ilvl="0" w:tplc="02F00234">
      <w:start w:val="1"/>
      <w:numFmt w:val="bullet"/>
      <w:pStyle w:val="07pasj-"/>
      <w:lvlText w:val=""/>
      <w:lvlJc w:val="left"/>
      <w:pPr>
        <w:tabs>
          <w:tab w:val="num" w:pos="454"/>
        </w:tabs>
        <w:ind w:left="454" w:hanging="267"/>
      </w:pPr>
      <w:rPr>
        <w:rFonts w:ascii="Symbol" w:hAnsi="Symbol" w:hint="default"/>
        <w:b w:val="0"/>
        <w:i w:val="0"/>
        <w:color w:val="auto"/>
        <w:sz w:val="20"/>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11C30CE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77232BC"/>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1CF04F1D"/>
    <w:multiLevelType w:val="multilevel"/>
    <w:tmpl w:val="CF00AF50"/>
    <w:lvl w:ilvl="0">
      <w:start w:val="1"/>
      <w:numFmt w:val="bullet"/>
      <w:lvlText w:val=""/>
      <w:lvlJc w:val="left"/>
      <w:pPr>
        <w:tabs>
          <w:tab w:val="num" w:pos="454"/>
        </w:tabs>
        <w:ind w:left="454" w:hanging="267"/>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10" w15:restartNumberingAfterBreak="0">
    <w:nsid w:val="21E210FC"/>
    <w:multiLevelType w:val="hybridMultilevel"/>
    <w:tmpl w:val="96AA7292"/>
    <w:lvl w:ilvl="0" w:tplc="4BB820F2">
      <w:start w:val="1"/>
      <w:numFmt w:val="decimal"/>
      <w:lvlText w:val="%1) "/>
      <w:lvlJc w:val="left"/>
      <w:pPr>
        <w:ind w:left="420" w:hanging="420"/>
      </w:pPr>
      <w:rPr>
        <w:rFonts w:hint="eastAsia"/>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2728631C"/>
    <w:multiLevelType w:val="multilevel"/>
    <w:tmpl w:val="7E84F644"/>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480"/>
        </w:tabs>
        <w:ind w:left="480" w:hanging="480"/>
      </w:pPr>
      <w:rPr>
        <w:rFonts w:hint="default"/>
      </w:rPr>
    </w:lvl>
    <w:lvl w:ilvl="3">
      <w:start w:val="1"/>
      <w:numFmt w:val="decimal"/>
      <w:lvlText w:val="%1.%2.%3.%4"/>
      <w:lvlJc w:val="left"/>
      <w:pPr>
        <w:tabs>
          <w:tab w:val="num" w:pos="480"/>
        </w:tabs>
        <w:ind w:left="480" w:hanging="480"/>
      </w:pPr>
      <w:rPr>
        <w:rFonts w:hint="default"/>
      </w:rPr>
    </w:lvl>
    <w:lvl w:ilvl="4">
      <w:start w:val="1"/>
      <w:numFmt w:val="decimal"/>
      <w:lvlText w:val="%1.%2.%3.%4.%5"/>
      <w:lvlJc w:val="left"/>
      <w:pPr>
        <w:tabs>
          <w:tab w:val="num" w:pos="480"/>
        </w:tabs>
        <w:ind w:left="480" w:hanging="480"/>
      </w:pPr>
      <w:rPr>
        <w:rFonts w:hint="default"/>
      </w:rPr>
    </w:lvl>
    <w:lvl w:ilvl="5">
      <w:start w:val="1"/>
      <w:numFmt w:val="decimal"/>
      <w:lvlText w:val="%1.%2.%3.%4.%5.%6"/>
      <w:lvlJc w:val="left"/>
      <w:pPr>
        <w:tabs>
          <w:tab w:val="num" w:pos="480"/>
        </w:tabs>
        <w:ind w:left="480" w:hanging="480"/>
      </w:pPr>
      <w:rPr>
        <w:rFonts w:hint="default"/>
      </w:rPr>
    </w:lvl>
    <w:lvl w:ilvl="6">
      <w:start w:val="1"/>
      <w:numFmt w:val="decimal"/>
      <w:lvlText w:val="%1.%2.%3.%4.%5.%6.%7"/>
      <w:lvlJc w:val="left"/>
      <w:pPr>
        <w:tabs>
          <w:tab w:val="num" w:pos="480"/>
        </w:tabs>
        <w:ind w:left="480" w:hanging="480"/>
      </w:pPr>
      <w:rPr>
        <w:rFonts w:hint="default"/>
      </w:rPr>
    </w:lvl>
    <w:lvl w:ilvl="7">
      <w:start w:val="1"/>
      <w:numFmt w:val="decimal"/>
      <w:lvlText w:val="%1.%2.%3.%4.%5.%6.%7.%8"/>
      <w:lvlJc w:val="left"/>
      <w:pPr>
        <w:tabs>
          <w:tab w:val="num" w:pos="480"/>
        </w:tabs>
        <w:ind w:left="480" w:hanging="480"/>
      </w:pPr>
      <w:rPr>
        <w:rFonts w:hint="default"/>
      </w:rPr>
    </w:lvl>
    <w:lvl w:ilvl="8">
      <w:start w:val="1"/>
      <w:numFmt w:val="decimal"/>
      <w:lvlText w:val="%1.%2.%3.%4.%5.%6.%7.%8.%9"/>
      <w:lvlJc w:val="left"/>
      <w:pPr>
        <w:tabs>
          <w:tab w:val="num" w:pos="480"/>
        </w:tabs>
        <w:ind w:left="480" w:hanging="480"/>
      </w:pPr>
      <w:rPr>
        <w:rFonts w:hint="default"/>
      </w:rPr>
    </w:lvl>
  </w:abstractNum>
  <w:abstractNum w:abstractNumId="12" w15:restartNumberingAfterBreak="0">
    <w:nsid w:val="294206E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3" w15:restartNumberingAfterBreak="0">
    <w:nsid w:val="2A425C5E"/>
    <w:multiLevelType w:val="multilevel"/>
    <w:tmpl w:val="58A63BB2"/>
    <w:lvl w:ilvl="0">
      <w:start w:val="1"/>
      <w:numFmt w:val="decimalFullWidth"/>
      <w:lvlText w:val="表%1："/>
      <w:lvlJc w:val="left"/>
      <w:pPr>
        <w:tabs>
          <w:tab w:val="num" w:pos="420"/>
        </w:tabs>
        <w:ind w:left="420" w:hanging="420"/>
      </w:pPr>
      <w:rPr>
        <w:rFonts w:ascii="Times" w:eastAsia="ＭＳ 明朝" w:hAnsi="Times" w:hint="default"/>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2AD90055"/>
    <w:multiLevelType w:val="hybridMultilevel"/>
    <w:tmpl w:val="FBE8B10E"/>
    <w:lvl w:ilvl="0" w:tplc="0409001B">
      <w:start w:val="1"/>
      <w:numFmt w:val="lowerRoman"/>
      <w:lvlText w:val="%1."/>
      <w:lvlJc w:val="right"/>
      <w:pPr>
        <w:ind w:left="987" w:hanging="420"/>
      </w:pPr>
    </w:lvl>
    <w:lvl w:ilvl="1" w:tplc="04090017" w:tentative="1">
      <w:start w:val="1"/>
      <w:numFmt w:val="aiueoFullWidth"/>
      <w:lvlText w:val="(%2)"/>
      <w:lvlJc w:val="left"/>
      <w:pPr>
        <w:ind w:left="1407" w:hanging="420"/>
      </w:pPr>
    </w:lvl>
    <w:lvl w:ilvl="2" w:tplc="04090011" w:tentative="1">
      <w:start w:val="1"/>
      <w:numFmt w:val="decimalEnclosedCircle"/>
      <w:lvlText w:val="%3"/>
      <w:lvlJc w:val="left"/>
      <w:pPr>
        <w:ind w:left="1827" w:hanging="420"/>
      </w:pPr>
    </w:lvl>
    <w:lvl w:ilvl="3" w:tplc="0409000F" w:tentative="1">
      <w:start w:val="1"/>
      <w:numFmt w:val="decimal"/>
      <w:lvlText w:val="%4."/>
      <w:lvlJc w:val="left"/>
      <w:pPr>
        <w:ind w:left="2247" w:hanging="420"/>
      </w:pPr>
    </w:lvl>
    <w:lvl w:ilvl="4" w:tplc="04090017" w:tentative="1">
      <w:start w:val="1"/>
      <w:numFmt w:val="aiueoFullWidth"/>
      <w:lvlText w:val="(%5)"/>
      <w:lvlJc w:val="left"/>
      <w:pPr>
        <w:ind w:left="2667" w:hanging="420"/>
      </w:pPr>
    </w:lvl>
    <w:lvl w:ilvl="5" w:tplc="04090011" w:tentative="1">
      <w:start w:val="1"/>
      <w:numFmt w:val="decimalEnclosedCircle"/>
      <w:lvlText w:val="%6"/>
      <w:lvlJc w:val="left"/>
      <w:pPr>
        <w:ind w:left="3087" w:hanging="420"/>
      </w:pPr>
    </w:lvl>
    <w:lvl w:ilvl="6" w:tplc="0409000F" w:tentative="1">
      <w:start w:val="1"/>
      <w:numFmt w:val="decimal"/>
      <w:lvlText w:val="%7."/>
      <w:lvlJc w:val="left"/>
      <w:pPr>
        <w:ind w:left="3507" w:hanging="420"/>
      </w:pPr>
    </w:lvl>
    <w:lvl w:ilvl="7" w:tplc="04090017" w:tentative="1">
      <w:start w:val="1"/>
      <w:numFmt w:val="aiueoFullWidth"/>
      <w:lvlText w:val="(%8)"/>
      <w:lvlJc w:val="left"/>
      <w:pPr>
        <w:ind w:left="3927" w:hanging="420"/>
      </w:pPr>
    </w:lvl>
    <w:lvl w:ilvl="8" w:tplc="04090011" w:tentative="1">
      <w:start w:val="1"/>
      <w:numFmt w:val="decimalEnclosedCircle"/>
      <w:lvlText w:val="%9"/>
      <w:lvlJc w:val="left"/>
      <w:pPr>
        <w:ind w:left="4347" w:hanging="420"/>
      </w:pPr>
    </w:lvl>
  </w:abstractNum>
  <w:abstractNum w:abstractNumId="15" w15:restartNumberingAfterBreak="0">
    <w:nsid w:val="317F7F94"/>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6" w15:restartNumberingAfterBreak="0">
    <w:nsid w:val="32C01C00"/>
    <w:multiLevelType w:val="hybridMultilevel"/>
    <w:tmpl w:val="3A843562"/>
    <w:lvl w:ilvl="0" w:tplc="C218A930">
      <w:start w:val="1"/>
      <w:numFmt w:val="decimalFullWidth"/>
      <w:lvlText w:val="表%1："/>
      <w:lvlJc w:val="left"/>
      <w:pPr>
        <w:tabs>
          <w:tab w:val="num" w:pos="187"/>
        </w:tabs>
        <w:ind w:left="187" w:hanging="187"/>
      </w:pPr>
      <w:rPr>
        <w:rFonts w:ascii="Times" w:eastAsia="ＭＳ 明朝" w:hAnsi="Times" w:hint="default"/>
        <w:b w:val="0"/>
        <w:i w:val="0"/>
        <w:sz w:val="20"/>
      </w:rPr>
    </w:lvl>
    <w:lvl w:ilvl="1" w:tplc="7CE4B13A">
      <w:start w:val="1"/>
      <w:numFmt w:val="bullet"/>
      <w:lvlText w:val=""/>
      <w:lvlJc w:val="left"/>
      <w:pPr>
        <w:tabs>
          <w:tab w:val="num" w:pos="900"/>
        </w:tabs>
        <w:ind w:left="900" w:hanging="480"/>
      </w:pPr>
      <w:rPr>
        <w:rFonts w:ascii="Symbol" w:hAnsi="Symbol" w:hint="default"/>
        <w:b w:val="0"/>
        <w:i w:val="0"/>
        <w:color w:val="auto"/>
        <w:sz w:val="20"/>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7" w15:restartNumberingAfterBreak="0">
    <w:nsid w:val="336C7F71"/>
    <w:multiLevelType w:val="hybridMultilevel"/>
    <w:tmpl w:val="655C0234"/>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33B97AF8"/>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356D5004"/>
    <w:multiLevelType w:val="multilevel"/>
    <w:tmpl w:val="19BA6DC6"/>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992"/>
        </w:tabs>
        <w:ind w:left="992" w:hanging="567"/>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35A4012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1" w15:restartNumberingAfterBreak="0">
    <w:nsid w:val="3AAE5423"/>
    <w:multiLevelType w:val="hybridMultilevel"/>
    <w:tmpl w:val="FB0220BC"/>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22" w15:restartNumberingAfterBreak="0">
    <w:nsid w:val="414245B6"/>
    <w:multiLevelType w:val="multilevel"/>
    <w:tmpl w:val="0409001F"/>
    <w:lvl w:ilvl="0">
      <w:start w:val="1"/>
      <w:numFmt w:val="decimal"/>
      <w:lvlText w:val="%1."/>
      <w:lvlJc w:val="left"/>
      <w:pPr>
        <w:tabs>
          <w:tab w:val="num" w:pos="425"/>
        </w:tabs>
        <w:ind w:left="425" w:hanging="425"/>
      </w:pPr>
      <w:rPr>
        <w:rFonts w:eastAsia="ＭＳ ゴシック"/>
        <w:sz w:val="24"/>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3" w15:restartNumberingAfterBreak="0">
    <w:nsid w:val="431F3ABB"/>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4" w15:restartNumberingAfterBreak="0">
    <w:nsid w:val="46322416"/>
    <w:multiLevelType w:val="hybridMultilevel"/>
    <w:tmpl w:val="038EB7EC"/>
    <w:lvl w:ilvl="0" w:tplc="0409001B">
      <w:start w:val="1"/>
      <w:numFmt w:val="lowerRoman"/>
      <w:lvlText w:val="%1."/>
      <w:lvlJc w:val="righ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47735496"/>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49591818"/>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498F39E5"/>
    <w:multiLevelType w:val="multilevel"/>
    <w:tmpl w:val="CF00AF50"/>
    <w:lvl w:ilvl="0">
      <w:start w:val="1"/>
      <w:numFmt w:val="bullet"/>
      <w:lvlText w:val=""/>
      <w:lvlJc w:val="left"/>
      <w:pPr>
        <w:tabs>
          <w:tab w:val="num" w:pos="454"/>
        </w:tabs>
        <w:ind w:left="454" w:hanging="267"/>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28" w15:restartNumberingAfterBreak="0">
    <w:nsid w:val="51962EAB"/>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15:restartNumberingAfterBreak="0">
    <w:nsid w:val="526B293A"/>
    <w:multiLevelType w:val="multilevel"/>
    <w:tmpl w:val="CAFCE33C"/>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15:restartNumberingAfterBreak="0">
    <w:nsid w:val="576A3DB4"/>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57D00DC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5C183B6B"/>
    <w:multiLevelType w:val="multilevel"/>
    <w:tmpl w:val="3A843562"/>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eastAsia="ＭＳ 明朝" w:hAnsi="Symbol"/>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5F1315FD"/>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15:restartNumberingAfterBreak="0">
    <w:nsid w:val="608461C0"/>
    <w:multiLevelType w:val="multilevel"/>
    <w:tmpl w:val="CCE85A26"/>
    <w:lvl w:ilvl="0">
      <w:start w:val="1"/>
      <w:numFmt w:val="bullet"/>
      <w:lvlText w:val=""/>
      <w:lvlJc w:val="left"/>
      <w:pPr>
        <w:tabs>
          <w:tab w:val="num" w:pos="340"/>
        </w:tabs>
        <w:ind w:left="340" w:hanging="153"/>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61802A87"/>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6" w15:restartNumberingAfterBreak="0">
    <w:nsid w:val="628D04C2"/>
    <w:multiLevelType w:val="hybridMultilevel"/>
    <w:tmpl w:val="767621E0"/>
    <w:lvl w:ilvl="0" w:tplc="26AAE0BC">
      <w:start w:val="1"/>
      <w:numFmt w:val="bullet"/>
      <w:lvlText w:val=""/>
      <w:lvlJc w:val="left"/>
      <w:pPr>
        <w:tabs>
          <w:tab w:val="num" w:pos="900"/>
        </w:tabs>
        <w:ind w:left="900" w:hanging="480"/>
      </w:pPr>
      <w:rPr>
        <w:rFonts w:ascii="Symbol" w:hAnsi="Symbol" w:hint="default"/>
        <w:color w:val="auto"/>
      </w:rPr>
    </w:lvl>
    <w:lvl w:ilvl="1" w:tplc="000B0409" w:tentative="1">
      <w:start w:val="1"/>
      <w:numFmt w:val="bullet"/>
      <w:lvlText w:val=""/>
      <w:lvlJc w:val="left"/>
      <w:pPr>
        <w:tabs>
          <w:tab w:val="num" w:pos="960"/>
        </w:tabs>
        <w:ind w:left="960" w:hanging="480"/>
      </w:pPr>
      <w:rPr>
        <w:rFonts w:ascii="Wingdings" w:hAnsi="Wingdings" w:hint="default"/>
      </w:rPr>
    </w:lvl>
    <w:lvl w:ilvl="2" w:tplc="000D0409" w:tentative="1">
      <w:start w:val="1"/>
      <w:numFmt w:val="bullet"/>
      <w:lvlText w:val=""/>
      <w:lvlJc w:val="left"/>
      <w:pPr>
        <w:tabs>
          <w:tab w:val="num" w:pos="1440"/>
        </w:tabs>
        <w:ind w:left="1440" w:hanging="480"/>
      </w:pPr>
      <w:rPr>
        <w:rFonts w:ascii="Wingdings" w:hAnsi="Wingdings" w:hint="default"/>
      </w:rPr>
    </w:lvl>
    <w:lvl w:ilvl="3" w:tplc="00010409" w:tentative="1">
      <w:start w:val="1"/>
      <w:numFmt w:val="bullet"/>
      <w:lvlText w:val=""/>
      <w:lvlJc w:val="left"/>
      <w:pPr>
        <w:tabs>
          <w:tab w:val="num" w:pos="1920"/>
        </w:tabs>
        <w:ind w:left="1920" w:hanging="480"/>
      </w:pPr>
      <w:rPr>
        <w:rFonts w:ascii="Wingdings" w:hAnsi="Wingdings" w:hint="default"/>
      </w:rPr>
    </w:lvl>
    <w:lvl w:ilvl="4" w:tplc="000B0409" w:tentative="1">
      <w:start w:val="1"/>
      <w:numFmt w:val="bullet"/>
      <w:lvlText w:val=""/>
      <w:lvlJc w:val="left"/>
      <w:pPr>
        <w:tabs>
          <w:tab w:val="num" w:pos="2400"/>
        </w:tabs>
        <w:ind w:left="2400" w:hanging="480"/>
      </w:pPr>
      <w:rPr>
        <w:rFonts w:ascii="Wingdings" w:hAnsi="Wingdings" w:hint="default"/>
      </w:rPr>
    </w:lvl>
    <w:lvl w:ilvl="5" w:tplc="000D0409" w:tentative="1">
      <w:start w:val="1"/>
      <w:numFmt w:val="bullet"/>
      <w:lvlText w:val=""/>
      <w:lvlJc w:val="left"/>
      <w:pPr>
        <w:tabs>
          <w:tab w:val="num" w:pos="2880"/>
        </w:tabs>
        <w:ind w:left="2880" w:hanging="480"/>
      </w:pPr>
      <w:rPr>
        <w:rFonts w:ascii="Wingdings" w:hAnsi="Wingdings" w:hint="default"/>
      </w:rPr>
    </w:lvl>
    <w:lvl w:ilvl="6" w:tplc="00010409" w:tentative="1">
      <w:start w:val="1"/>
      <w:numFmt w:val="bullet"/>
      <w:lvlText w:val=""/>
      <w:lvlJc w:val="left"/>
      <w:pPr>
        <w:tabs>
          <w:tab w:val="num" w:pos="3360"/>
        </w:tabs>
        <w:ind w:left="3360" w:hanging="480"/>
      </w:pPr>
      <w:rPr>
        <w:rFonts w:ascii="Wingdings" w:hAnsi="Wingdings" w:hint="default"/>
      </w:rPr>
    </w:lvl>
    <w:lvl w:ilvl="7" w:tplc="000B0409" w:tentative="1">
      <w:start w:val="1"/>
      <w:numFmt w:val="bullet"/>
      <w:lvlText w:val=""/>
      <w:lvlJc w:val="left"/>
      <w:pPr>
        <w:tabs>
          <w:tab w:val="num" w:pos="3840"/>
        </w:tabs>
        <w:ind w:left="3840" w:hanging="480"/>
      </w:pPr>
      <w:rPr>
        <w:rFonts w:ascii="Wingdings" w:hAnsi="Wingdings" w:hint="default"/>
      </w:rPr>
    </w:lvl>
    <w:lvl w:ilvl="8" w:tplc="000D0409" w:tentative="1">
      <w:start w:val="1"/>
      <w:numFmt w:val="bullet"/>
      <w:lvlText w:val=""/>
      <w:lvlJc w:val="left"/>
      <w:pPr>
        <w:tabs>
          <w:tab w:val="num" w:pos="4320"/>
        </w:tabs>
        <w:ind w:left="4320" w:hanging="480"/>
      </w:pPr>
      <w:rPr>
        <w:rFonts w:ascii="Wingdings" w:hAnsi="Wingdings" w:hint="default"/>
      </w:rPr>
    </w:lvl>
  </w:abstractNum>
  <w:abstractNum w:abstractNumId="37" w15:restartNumberingAfterBreak="0">
    <w:nsid w:val="6334192D"/>
    <w:multiLevelType w:val="hybridMultilevel"/>
    <w:tmpl w:val="F072F846"/>
    <w:lvl w:ilvl="0" w:tplc="25B01D60">
      <w:start w:val="1"/>
      <w:numFmt w:val="decimalFullWidth"/>
      <w:lvlText w:val="図%1："/>
      <w:lvlJc w:val="left"/>
      <w:pPr>
        <w:tabs>
          <w:tab w:val="num" w:pos="189"/>
        </w:tabs>
        <w:ind w:left="189" w:hanging="189"/>
      </w:pPr>
      <w:rPr>
        <w:rFonts w:hint="eastAsia"/>
        <w:b w:val="0"/>
        <w:i w:val="0"/>
        <w:sz w:val="20"/>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8" w15:restartNumberingAfterBreak="0">
    <w:nsid w:val="673C265F"/>
    <w:multiLevelType w:val="multilevel"/>
    <w:tmpl w:val="FCAE25D4"/>
    <w:lvl w:ilvl="0">
      <w:start w:val="1"/>
      <w:numFmt w:val="decimal"/>
      <w:lvlText w:val="図%1："/>
      <w:lvlJc w:val="center"/>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9" w15:restartNumberingAfterBreak="0">
    <w:nsid w:val="68816B9B"/>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0" w15:restartNumberingAfterBreak="0">
    <w:nsid w:val="68C04E63"/>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1" w15:restartNumberingAfterBreak="0">
    <w:nsid w:val="69F53980"/>
    <w:multiLevelType w:val="multilevel"/>
    <w:tmpl w:val="44C80C48"/>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454"/>
        </w:tabs>
        <w:ind w:left="454" w:hanging="454"/>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15:restartNumberingAfterBreak="0">
    <w:nsid w:val="6E462F9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3" w15:restartNumberingAfterBreak="0">
    <w:nsid w:val="76932C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4" w15:restartNumberingAfterBreak="0">
    <w:nsid w:val="796E532B"/>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5" w15:restartNumberingAfterBreak="0">
    <w:nsid w:val="7A253D42"/>
    <w:multiLevelType w:val="hybridMultilevel"/>
    <w:tmpl w:val="BEDA46BE"/>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6" w15:restartNumberingAfterBreak="0">
    <w:nsid w:val="7FA650A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num w:numId="1">
    <w:abstractNumId w:val="6"/>
  </w:num>
  <w:num w:numId="2">
    <w:abstractNumId w:val="22"/>
  </w:num>
  <w:num w:numId="3">
    <w:abstractNumId w:val="19"/>
  </w:num>
  <w:num w:numId="4">
    <w:abstractNumId w:val="41"/>
  </w:num>
  <w:num w:numId="5">
    <w:abstractNumId w:val="37"/>
  </w:num>
  <w:num w:numId="6">
    <w:abstractNumId w:val="38"/>
  </w:num>
  <w:num w:numId="7">
    <w:abstractNumId w:val="37"/>
    <w:lvlOverride w:ilvl="0">
      <w:startOverride w:val="1"/>
    </w:lvlOverride>
  </w:num>
  <w:num w:numId="8">
    <w:abstractNumId w:val="30"/>
  </w:num>
  <w:num w:numId="9">
    <w:abstractNumId w:val="28"/>
  </w:num>
  <w:num w:numId="10">
    <w:abstractNumId w:val="16"/>
  </w:num>
  <w:num w:numId="11">
    <w:abstractNumId w:val="13"/>
  </w:num>
  <w:num w:numId="12">
    <w:abstractNumId w:val="29"/>
  </w:num>
  <w:num w:numId="13">
    <w:abstractNumId w:val="36"/>
  </w:num>
  <w:num w:numId="14">
    <w:abstractNumId w:val="8"/>
  </w:num>
  <w:num w:numId="15">
    <w:abstractNumId w:val="23"/>
  </w:num>
  <w:num w:numId="16">
    <w:abstractNumId w:val="40"/>
  </w:num>
  <w:num w:numId="17">
    <w:abstractNumId w:val="35"/>
  </w:num>
  <w:num w:numId="18">
    <w:abstractNumId w:val="18"/>
  </w:num>
  <w:num w:numId="19">
    <w:abstractNumId w:val="39"/>
  </w:num>
  <w:num w:numId="20">
    <w:abstractNumId w:val="32"/>
  </w:num>
  <w:num w:numId="21">
    <w:abstractNumId w:val="42"/>
  </w:num>
  <w:num w:numId="22">
    <w:abstractNumId w:val="31"/>
  </w:num>
  <w:num w:numId="23">
    <w:abstractNumId w:val="7"/>
    <w:lvlOverride w:ilvl="0">
      <w:lvl w:ilvl="0">
        <w:start w:val="1"/>
        <w:numFmt w:val="bullet"/>
        <w:lvlText w:val=""/>
        <w:lvlJc w:val="left"/>
        <w:pPr>
          <w:tabs>
            <w:tab w:val="num" w:pos="340"/>
          </w:tabs>
          <w:ind w:left="340" w:hanging="340"/>
        </w:pPr>
        <w:rPr>
          <w:rFonts w:ascii="Wingdings" w:hAnsi="Wingdings" w:hint="default"/>
          <w:sz w:val="20"/>
        </w:rPr>
      </w:lvl>
    </w:lvlOverride>
  </w:num>
  <w:num w:numId="24">
    <w:abstractNumId w:val="43"/>
  </w:num>
  <w:num w:numId="25">
    <w:abstractNumId w:val="46"/>
  </w:num>
  <w:num w:numId="26">
    <w:abstractNumId w:val="44"/>
  </w:num>
  <w:num w:numId="27">
    <w:abstractNumId w:val="15"/>
  </w:num>
  <w:num w:numId="28">
    <w:abstractNumId w:val="25"/>
  </w:num>
  <w:num w:numId="29">
    <w:abstractNumId w:val="26"/>
  </w:num>
  <w:num w:numId="30">
    <w:abstractNumId w:val="33"/>
  </w:num>
  <w:num w:numId="31">
    <w:abstractNumId w:val="20"/>
  </w:num>
  <w:num w:numId="32">
    <w:abstractNumId w:val="5"/>
  </w:num>
  <w:num w:numId="33">
    <w:abstractNumId w:val="34"/>
  </w:num>
  <w:num w:numId="34">
    <w:abstractNumId w:val="4"/>
  </w:num>
  <w:num w:numId="35">
    <w:abstractNumId w:val="3"/>
  </w:num>
  <w:num w:numId="36">
    <w:abstractNumId w:val="2"/>
  </w:num>
  <w:num w:numId="37">
    <w:abstractNumId w:val="1"/>
  </w:num>
  <w:num w:numId="38">
    <w:abstractNumId w:val="0"/>
  </w:num>
  <w:num w:numId="39">
    <w:abstractNumId w:val="11"/>
  </w:num>
  <w:num w:numId="40">
    <w:abstractNumId w:val="12"/>
  </w:num>
  <w:num w:numId="41">
    <w:abstractNumId w:val="17"/>
  </w:num>
  <w:num w:numId="42">
    <w:abstractNumId w:val="45"/>
  </w:num>
  <w:num w:numId="43">
    <w:abstractNumId w:val="21"/>
  </w:num>
  <w:num w:numId="44">
    <w:abstractNumId w:val="24"/>
  </w:num>
  <w:num w:numId="45">
    <w:abstractNumId w:val="14"/>
  </w:num>
  <w:num w:numId="46">
    <w:abstractNumId w:val="10"/>
  </w:num>
  <w:num w:numId="47">
    <w:abstractNumId w:val="9"/>
  </w:num>
  <w:num w:numId="4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8"/>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oNotHyphenateCaps/>
  <w:drawingGridHorizontalSpacing w:val="120"/>
  <w:drawingGridVerticalSpacing w:val="120"/>
  <w:displayHorizontalDrawingGridEvery w:val="0"/>
  <w:displayVerticalDrawingGridEvery w:val="3"/>
  <w:doNotShadeFormData/>
  <w:characterSpacingControl w:val="doNotCompress"/>
  <w:noLineBreaksAfter w:lang="ja-JP" w:val="$([\{‘“〈《「『【〔＄（［｛｢￥"/>
  <w:noLineBreaksBefore w:lang="ja-JP" w:val="!%),.:;?]}°’”′″℃、。々〉》」』】〕ぁぃぅぇぉっゃゅょゎ゛゜ゝゞァィゥェォッャュョヮヵヶ・ーヽヾ！％），．：；？］｝｡｣､･ｧｨｩｪ"/>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11936"/>
    <w:rsid w:val="00014232"/>
    <w:rsid w:val="0001789E"/>
    <w:rsid w:val="000236CF"/>
    <w:rsid w:val="00032EC0"/>
    <w:rsid w:val="00035DFA"/>
    <w:rsid w:val="00041777"/>
    <w:rsid w:val="00062655"/>
    <w:rsid w:val="000763F0"/>
    <w:rsid w:val="00087544"/>
    <w:rsid w:val="00087F6F"/>
    <w:rsid w:val="00095D2A"/>
    <w:rsid w:val="000A3150"/>
    <w:rsid w:val="000A42CC"/>
    <w:rsid w:val="000B5981"/>
    <w:rsid w:val="000C00CF"/>
    <w:rsid w:val="000C3889"/>
    <w:rsid w:val="000C5326"/>
    <w:rsid w:val="000D05CA"/>
    <w:rsid w:val="000D57A0"/>
    <w:rsid w:val="000F2FDA"/>
    <w:rsid w:val="0010306C"/>
    <w:rsid w:val="0010314C"/>
    <w:rsid w:val="001102CC"/>
    <w:rsid w:val="00112D51"/>
    <w:rsid w:val="0012020F"/>
    <w:rsid w:val="001316BD"/>
    <w:rsid w:val="001361E3"/>
    <w:rsid w:val="00154FCA"/>
    <w:rsid w:val="00156CAC"/>
    <w:rsid w:val="00164342"/>
    <w:rsid w:val="00166BA3"/>
    <w:rsid w:val="001676D0"/>
    <w:rsid w:val="00182E9A"/>
    <w:rsid w:val="00195F8F"/>
    <w:rsid w:val="00196EDA"/>
    <w:rsid w:val="00197007"/>
    <w:rsid w:val="001A6236"/>
    <w:rsid w:val="001D4690"/>
    <w:rsid w:val="001D53E4"/>
    <w:rsid w:val="001E4DD0"/>
    <w:rsid w:val="00200E70"/>
    <w:rsid w:val="00203251"/>
    <w:rsid w:val="00204DDD"/>
    <w:rsid w:val="0020521C"/>
    <w:rsid w:val="002070B7"/>
    <w:rsid w:val="002166F2"/>
    <w:rsid w:val="0022208E"/>
    <w:rsid w:val="00234B30"/>
    <w:rsid w:val="00254AA3"/>
    <w:rsid w:val="00272710"/>
    <w:rsid w:val="00273533"/>
    <w:rsid w:val="002930DA"/>
    <w:rsid w:val="00295AAD"/>
    <w:rsid w:val="0029755F"/>
    <w:rsid w:val="002A6603"/>
    <w:rsid w:val="002B1B2D"/>
    <w:rsid w:val="002B4B90"/>
    <w:rsid w:val="002B4DA4"/>
    <w:rsid w:val="002C0194"/>
    <w:rsid w:val="002C2568"/>
    <w:rsid w:val="002C3420"/>
    <w:rsid w:val="002C5C58"/>
    <w:rsid w:val="002C7853"/>
    <w:rsid w:val="002D1A8D"/>
    <w:rsid w:val="002D42A3"/>
    <w:rsid w:val="002D4FB0"/>
    <w:rsid w:val="002E0804"/>
    <w:rsid w:val="002E2006"/>
    <w:rsid w:val="002E4367"/>
    <w:rsid w:val="002E4B54"/>
    <w:rsid w:val="002F163D"/>
    <w:rsid w:val="0030020F"/>
    <w:rsid w:val="0030115D"/>
    <w:rsid w:val="00310474"/>
    <w:rsid w:val="00327C87"/>
    <w:rsid w:val="00332D0D"/>
    <w:rsid w:val="00334F45"/>
    <w:rsid w:val="00336900"/>
    <w:rsid w:val="00342E7D"/>
    <w:rsid w:val="00362FCD"/>
    <w:rsid w:val="003630D3"/>
    <w:rsid w:val="003704D7"/>
    <w:rsid w:val="003762F0"/>
    <w:rsid w:val="00385AF3"/>
    <w:rsid w:val="003A0E60"/>
    <w:rsid w:val="003A1FB3"/>
    <w:rsid w:val="003A6E28"/>
    <w:rsid w:val="003B6B84"/>
    <w:rsid w:val="003C14D9"/>
    <w:rsid w:val="003C3234"/>
    <w:rsid w:val="003C700A"/>
    <w:rsid w:val="003C7918"/>
    <w:rsid w:val="003D14C0"/>
    <w:rsid w:val="003E029E"/>
    <w:rsid w:val="003F085A"/>
    <w:rsid w:val="003F0C65"/>
    <w:rsid w:val="003F4EF5"/>
    <w:rsid w:val="00416652"/>
    <w:rsid w:val="004236AB"/>
    <w:rsid w:val="00430F65"/>
    <w:rsid w:val="00477768"/>
    <w:rsid w:val="00477CC1"/>
    <w:rsid w:val="004919AA"/>
    <w:rsid w:val="004A1C23"/>
    <w:rsid w:val="004A30D8"/>
    <w:rsid w:val="004A3704"/>
    <w:rsid w:val="004A3BBF"/>
    <w:rsid w:val="004A70FD"/>
    <w:rsid w:val="004C0580"/>
    <w:rsid w:val="004C557C"/>
    <w:rsid w:val="004E671A"/>
    <w:rsid w:val="004F1F9E"/>
    <w:rsid w:val="004F3404"/>
    <w:rsid w:val="004F3D91"/>
    <w:rsid w:val="004F7E75"/>
    <w:rsid w:val="005252FE"/>
    <w:rsid w:val="00540A74"/>
    <w:rsid w:val="0055018B"/>
    <w:rsid w:val="005632BF"/>
    <w:rsid w:val="005761AA"/>
    <w:rsid w:val="00590061"/>
    <w:rsid w:val="00593A9F"/>
    <w:rsid w:val="005A1167"/>
    <w:rsid w:val="005A52F0"/>
    <w:rsid w:val="005A632B"/>
    <w:rsid w:val="005B580B"/>
    <w:rsid w:val="005B6D6D"/>
    <w:rsid w:val="005D0EEE"/>
    <w:rsid w:val="005D4077"/>
    <w:rsid w:val="005D57C8"/>
    <w:rsid w:val="005E5FF0"/>
    <w:rsid w:val="005F0002"/>
    <w:rsid w:val="005F3FE0"/>
    <w:rsid w:val="005F7B17"/>
    <w:rsid w:val="006020CF"/>
    <w:rsid w:val="006028EA"/>
    <w:rsid w:val="006162FF"/>
    <w:rsid w:val="00626DDA"/>
    <w:rsid w:val="00630752"/>
    <w:rsid w:val="00632914"/>
    <w:rsid w:val="00635BAA"/>
    <w:rsid w:val="00637812"/>
    <w:rsid w:val="00645C16"/>
    <w:rsid w:val="006634AD"/>
    <w:rsid w:val="00670735"/>
    <w:rsid w:val="00681ED0"/>
    <w:rsid w:val="006842EF"/>
    <w:rsid w:val="00686F9B"/>
    <w:rsid w:val="0069435B"/>
    <w:rsid w:val="006B6C3D"/>
    <w:rsid w:val="006D1310"/>
    <w:rsid w:val="006D3044"/>
    <w:rsid w:val="006D6A5A"/>
    <w:rsid w:val="006E7764"/>
    <w:rsid w:val="006F0B6B"/>
    <w:rsid w:val="00712878"/>
    <w:rsid w:val="007145F4"/>
    <w:rsid w:val="00716854"/>
    <w:rsid w:val="00721DDC"/>
    <w:rsid w:val="0073339B"/>
    <w:rsid w:val="007446D2"/>
    <w:rsid w:val="00760EDE"/>
    <w:rsid w:val="00763719"/>
    <w:rsid w:val="007743AE"/>
    <w:rsid w:val="007756DE"/>
    <w:rsid w:val="00780790"/>
    <w:rsid w:val="0078210C"/>
    <w:rsid w:val="007826E6"/>
    <w:rsid w:val="00783946"/>
    <w:rsid w:val="007967FD"/>
    <w:rsid w:val="007C1E4B"/>
    <w:rsid w:val="007C1F50"/>
    <w:rsid w:val="007C5F9A"/>
    <w:rsid w:val="007E2DFE"/>
    <w:rsid w:val="007F604D"/>
    <w:rsid w:val="007F709B"/>
    <w:rsid w:val="0080022D"/>
    <w:rsid w:val="008110A1"/>
    <w:rsid w:val="0081147C"/>
    <w:rsid w:val="00811598"/>
    <w:rsid w:val="00845002"/>
    <w:rsid w:val="00847DA7"/>
    <w:rsid w:val="0085511E"/>
    <w:rsid w:val="00877C0B"/>
    <w:rsid w:val="00880009"/>
    <w:rsid w:val="00881D77"/>
    <w:rsid w:val="00894ACA"/>
    <w:rsid w:val="008D008B"/>
    <w:rsid w:val="008D439C"/>
    <w:rsid w:val="008D6327"/>
    <w:rsid w:val="008E6ECD"/>
    <w:rsid w:val="008F1769"/>
    <w:rsid w:val="008F6814"/>
    <w:rsid w:val="00916038"/>
    <w:rsid w:val="00930913"/>
    <w:rsid w:val="009462AF"/>
    <w:rsid w:val="00966F99"/>
    <w:rsid w:val="00971753"/>
    <w:rsid w:val="00985269"/>
    <w:rsid w:val="00987C36"/>
    <w:rsid w:val="00992080"/>
    <w:rsid w:val="00996AEB"/>
    <w:rsid w:val="009B2AF7"/>
    <w:rsid w:val="009B5F80"/>
    <w:rsid w:val="009C6B36"/>
    <w:rsid w:val="009C760D"/>
    <w:rsid w:val="009D0308"/>
    <w:rsid w:val="009E650D"/>
    <w:rsid w:val="009F49CB"/>
    <w:rsid w:val="00A11936"/>
    <w:rsid w:val="00A23581"/>
    <w:rsid w:val="00A24CD8"/>
    <w:rsid w:val="00A35754"/>
    <w:rsid w:val="00A415EA"/>
    <w:rsid w:val="00A52C39"/>
    <w:rsid w:val="00A56073"/>
    <w:rsid w:val="00A74AAC"/>
    <w:rsid w:val="00A80459"/>
    <w:rsid w:val="00A85C2D"/>
    <w:rsid w:val="00A93CEA"/>
    <w:rsid w:val="00A9434B"/>
    <w:rsid w:val="00A97508"/>
    <w:rsid w:val="00AA2B2B"/>
    <w:rsid w:val="00AA48A6"/>
    <w:rsid w:val="00AB2248"/>
    <w:rsid w:val="00AD4BDC"/>
    <w:rsid w:val="00AE69C2"/>
    <w:rsid w:val="00AF2343"/>
    <w:rsid w:val="00B07870"/>
    <w:rsid w:val="00B12CD8"/>
    <w:rsid w:val="00B25E31"/>
    <w:rsid w:val="00B358F9"/>
    <w:rsid w:val="00B453A3"/>
    <w:rsid w:val="00B51878"/>
    <w:rsid w:val="00B55BC3"/>
    <w:rsid w:val="00B678FD"/>
    <w:rsid w:val="00B87465"/>
    <w:rsid w:val="00B87B30"/>
    <w:rsid w:val="00B9306B"/>
    <w:rsid w:val="00BA4205"/>
    <w:rsid w:val="00BA4F71"/>
    <w:rsid w:val="00BC0D45"/>
    <w:rsid w:val="00BC2968"/>
    <w:rsid w:val="00BC3E0C"/>
    <w:rsid w:val="00BC589C"/>
    <w:rsid w:val="00BD31AA"/>
    <w:rsid w:val="00BE20E9"/>
    <w:rsid w:val="00BE504D"/>
    <w:rsid w:val="00BF0CBC"/>
    <w:rsid w:val="00BF6168"/>
    <w:rsid w:val="00C01520"/>
    <w:rsid w:val="00C43B3E"/>
    <w:rsid w:val="00C45E6C"/>
    <w:rsid w:val="00C46871"/>
    <w:rsid w:val="00C5684A"/>
    <w:rsid w:val="00C57032"/>
    <w:rsid w:val="00C76B7D"/>
    <w:rsid w:val="00C87094"/>
    <w:rsid w:val="00C920CE"/>
    <w:rsid w:val="00CA0160"/>
    <w:rsid w:val="00CB1096"/>
    <w:rsid w:val="00CB2B89"/>
    <w:rsid w:val="00CB7EA6"/>
    <w:rsid w:val="00CC2C0C"/>
    <w:rsid w:val="00CD4DDF"/>
    <w:rsid w:val="00CE7095"/>
    <w:rsid w:val="00CE7DE8"/>
    <w:rsid w:val="00CF07DC"/>
    <w:rsid w:val="00CF58D4"/>
    <w:rsid w:val="00CF7A50"/>
    <w:rsid w:val="00D03406"/>
    <w:rsid w:val="00D07E85"/>
    <w:rsid w:val="00D16491"/>
    <w:rsid w:val="00D1751C"/>
    <w:rsid w:val="00D24F6E"/>
    <w:rsid w:val="00D41503"/>
    <w:rsid w:val="00D44EBA"/>
    <w:rsid w:val="00D4768C"/>
    <w:rsid w:val="00D52328"/>
    <w:rsid w:val="00D5363B"/>
    <w:rsid w:val="00D60452"/>
    <w:rsid w:val="00D62228"/>
    <w:rsid w:val="00D9307C"/>
    <w:rsid w:val="00D958A0"/>
    <w:rsid w:val="00DA1DE3"/>
    <w:rsid w:val="00DB5085"/>
    <w:rsid w:val="00DC0A9F"/>
    <w:rsid w:val="00E04B2C"/>
    <w:rsid w:val="00E21D46"/>
    <w:rsid w:val="00E24458"/>
    <w:rsid w:val="00E2763E"/>
    <w:rsid w:val="00E276E3"/>
    <w:rsid w:val="00E5428F"/>
    <w:rsid w:val="00E612AB"/>
    <w:rsid w:val="00E81718"/>
    <w:rsid w:val="00E859DC"/>
    <w:rsid w:val="00EB2DD0"/>
    <w:rsid w:val="00EB585A"/>
    <w:rsid w:val="00EB60BF"/>
    <w:rsid w:val="00ED0C53"/>
    <w:rsid w:val="00EE3E0B"/>
    <w:rsid w:val="00F01BD8"/>
    <w:rsid w:val="00F15576"/>
    <w:rsid w:val="00F2192E"/>
    <w:rsid w:val="00F34345"/>
    <w:rsid w:val="00F37D62"/>
    <w:rsid w:val="00F742FC"/>
    <w:rsid w:val="00F84675"/>
    <w:rsid w:val="00F90F4D"/>
    <w:rsid w:val="00FA6F45"/>
    <w:rsid w:val="00FB5AAB"/>
    <w:rsid w:val="00FD03C9"/>
    <w:rsid w:val="00FD3317"/>
    <w:rsid w:val="00FE00B0"/>
    <w:rsid w:val="00FE1B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oNotEmbedSmartTags/>
  <w:decimalSymbol w:val="."/>
  <w:listSeparator w:val=","/>
  <w14:docId w14:val="27249A45"/>
  <w15:docId w15:val="{AB49D9D7-1C0E-5E40-88AC-D2C02FAE4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37294"/>
    <w:pPr>
      <w:widowControl w:val="0"/>
      <w:adjustRightInd w:val="0"/>
      <w:jc w:val="both"/>
      <w:textAlignment w:val="baseline"/>
    </w:pPr>
    <w:rPr>
      <w:rFonts w:ascii="Times" w:hAnsi="Times"/>
    </w:rPr>
  </w:style>
  <w:style w:type="paragraph" w:styleId="1">
    <w:name w:val="heading 1"/>
    <w:basedOn w:val="04pasj-"/>
    <w:next w:val="a"/>
    <w:qFormat/>
    <w:rsid w:val="009E6D0E"/>
  </w:style>
  <w:style w:type="paragraph" w:styleId="2">
    <w:name w:val="heading 2"/>
    <w:basedOn w:val="05pasj-"/>
    <w:next w:val="a"/>
    <w:link w:val="20"/>
    <w:qFormat/>
    <w:rsid w:val="009E6D0E"/>
  </w:style>
  <w:style w:type="paragraph" w:styleId="3">
    <w:name w:val="heading 3"/>
    <w:basedOn w:val="a"/>
    <w:next w:val="a"/>
    <w:qFormat/>
    <w:rsid w:val="00604623"/>
    <w:pPr>
      <w:keepNext/>
      <w:outlineLvl w:val="2"/>
    </w:pPr>
    <w:rPr>
      <w:rFonts w:ascii="Arial" w:hAnsi="Arial"/>
    </w:rPr>
  </w:style>
  <w:style w:type="paragraph" w:styleId="4">
    <w:name w:val="heading 4"/>
    <w:basedOn w:val="a"/>
    <w:next w:val="a"/>
    <w:qFormat/>
    <w:rsid w:val="00604623"/>
    <w:pPr>
      <w:keepNext/>
      <w:jc w:val="center"/>
      <w:outlineLvl w:val="3"/>
    </w:pPr>
    <w:rPr>
      <w:b/>
      <w:lang w:val="en-GB"/>
    </w:rPr>
  </w:style>
  <w:style w:type="paragraph" w:styleId="5">
    <w:name w:val="heading 5"/>
    <w:basedOn w:val="a"/>
    <w:next w:val="a"/>
    <w:qFormat/>
    <w:rsid w:val="00604623"/>
    <w:pPr>
      <w:keepNext/>
      <w:outlineLvl w:val="4"/>
    </w:pPr>
    <w:rPr>
      <w:b/>
      <w:lang w:val="en-GB"/>
    </w:rPr>
  </w:style>
  <w:style w:type="paragraph" w:styleId="6">
    <w:name w:val="heading 6"/>
    <w:basedOn w:val="a"/>
    <w:next w:val="a"/>
    <w:qFormat/>
    <w:rsid w:val="00604623"/>
    <w:pPr>
      <w:keepNext/>
      <w:outlineLvl w:val="5"/>
    </w:pPr>
    <w:rPr>
      <w:b/>
    </w:rPr>
  </w:style>
  <w:style w:type="paragraph" w:styleId="7">
    <w:name w:val="heading 7"/>
    <w:basedOn w:val="a"/>
    <w:next w:val="a"/>
    <w:qFormat/>
    <w:rsid w:val="00604623"/>
    <w:pPr>
      <w:keepNext/>
      <w:outlineLvl w:val="6"/>
    </w:pPr>
  </w:style>
  <w:style w:type="paragraph" w:styleId="8">
    <w:name w:val="heading 8"/>
    <w:basedOn w:val="a"/>
    <w:next w:val="a"/>
    <w:qFormat/>
    <w:rsid w:val="00604623"/>
    <w:pPr>
      <w:keepNext/>
      <w:outlineLvl w:val="7"/>
    </w:pPr>
  </w:style>
  <w:style w:type="paragraph" w:styleId="9">
    <w:name w:val="heading 9"/>
    <w:basedOn w:val="a"/>
    <w:next w:val="a"/>
    <w:qFormat/>
    <w:rsid w:val="00604623"/>
    <w:pPr>
      <w:keepNex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pasj-">
    <w:name w:val="04) pasj-章見出し"/>
    <w:basedOn w:val="a"/>
    <w:next w:val="a"/>
    <w:rsid w:val="001676D0"/>
    <w:pPr>
      <w:keepNext/>
      <w:keepLines/>
      <w:spacing w:before="180" w:after="60"/>
      <w:ind w:left="482" w:hanging="482"/>
      <w:outlineLvl w:val="0"/>
    </w:pPr>
    <w:rPr>
      <w:rFonts w:ascii="Hiragino Sans W4" w:eastAsia="Hiragino Sans W4" w:cs="ＭＳ 明朝"/>
      <w:sz w:val="24"/>
    </w:rPr>
  </w:style>
  <w:style w:type="paragraph" w:customStyle="1" w:styleId="05pasj-">
    <w:name w:val="05) pasj-節見出し"/>
    <w:basedOn w:val="a"/>
    <w:next w:val="00pasj-"/>
    <w:rsid w:val="001676D0"/>
    <w:pPr>
      <w:keepNext/>
      <w:keepLines/>
      <w:tabs>
        <w:tab w:val="left" w:pos="480"/>
      </w:tabs>
      <w:spacing w:before="120" w:after="60"/>
      <w:ind w:left="482" w:hanging="482"/>
      <w:outlineLvl w:val="1"/>
    </w:pPr>
    <w:rPr>
      <w:rFonts w:eastAsia="Hiragino Mincho Pro W3" w:cs="ＭＳ 明朝"/>
    </w:rPr>
  </w:style>
  <w:style w:type="character" w:customStyle="1" w:styleId="20">
    <w:name w:val="見出し 2 (文字)"/>
    <w:basedOn w:val="a0"/>
    <w:link w:val="2"/>
    <w:rsid w:val="009E6D0E"/>
    <w:rPr>
      <w:rFonts w:ascii="Times" w:eastAsia="ＭＳ 明朝" w:hAnsi="Times" w:cs="ＭＳ 明朝"/>
      <w:lang w:val="en-US" w:eastAsia="ja-JP" w:bidi="ar-SA"/>
    </w:rPr>
  </w:style>
  <w:style w:type="paragraph" w:customStyle="1" w:styleId="061pasj-">
    <w:name w:val="061) pasj-参考文献見出し"/>
    <w:basedOn w:val="a"/>
    <w:next w:val="062pasj-"/>
    <w:rsid w:val="004F7E75"/>
    <w:pPr>
      <w:spacing w:before="180" w:after="60"/>
    </w:pPr>
    <w:rPr>
      <w:rFonts w:ascii="Hiragino Sans W4" w:eastAsia="Hiragino Sans W4" w:cs="ＭＳ 明朝"/>
      <w:sz w:val="24"/>
    </w:rPr>
  </w:style>
  <w:style w:type="paragraph" w:customStyle="1" w:styleId="062pasj-">
    <w:name w:val="062) pasj-参考文献"/>
    <w:basedOn w:val="a"/>
    <w:rsid w:val="004F7E75"/>
    <w:pPr>
      <w:spacing w:line="200" w:lineRule="exact"/>
      <w:ind w:left="323" w:hanging="323"/>
    </w:pPr>
    <w:rPr>
      <w:rFonts w:eastAsia="Hiragino Mincho Pro W3"/>
      <w:sz w:val="18"/>
      <w:lang w:val="en-GB"/>
    </w:rPr>
  </w:style>
  <w:style w:type="paragraph" w:styleId="a3">
    <w:name w:val="footer"/>
    <w:basedOn w:val="a"/>
    <w:semiHidden/>
    <w:rsid w:val="00604623"/>
    <w:pPr>
      <w:tabs>
        <w:tab w:val="center" w:pos="4252"/>
        <w:tab w:val="right" w:pos="8504"/>
      </w:tabs>
    </w:pPr>
  </w:style>
  <w:style w:type="paragraph" w:styleId="a4">
    <w:name w:val="header"/>
    <w:basedOn w:val="a"/>
    <w:semiHidden/>
    <w:rsid w:val="00604623"/>
    <w:pPr>
      <w:tabs>
        <w:tab w:val="center" w:pos="4320"/>
        <w:tab w:val="right" w:pos="8640"/>
      </w:tabs>
    </w:pPr>
    <w:rPr>
      <w:lang w:val="en-GB"/>
    </w:rPr>
  </w:style>
  <w:style w:type="paragraph" w:customStyle="1" w:styleId="020pasj-">
    <w:name w:val="020) pasj-著者"/>
    <w:basedOn w:val="a"/>
    <w:next w:val="00pasj-"/>
    <w:link w:val="020pasj-0"/>
    <w:rsid w:val="001676D0"/>
    <w:pPr>
      <w:snapToGrid w:val="0"/>
      <w:spacing w:line="280" w:lineRule="exact"/>
      <w:jc w:val="center"/>
    </w:pPr>
    <w:rPr>
      <w:rFonts w:eastAsia="Hiragino Mincho Pro W3"/>
      <w:lang w:val="en-GB"/>
    </w:rPr>
  </w:style>
  <w:style w:type="character" w:customStyle="1" w:styleId="020pasj-0">
    <w:name w:val="020) pasj-著者 (文字)"/>
    <w:basedOn w:val="a0"/>
    <w:link w:val="020pasj-"/>
    <w:rsid w:val="001676D0"/>
    <w:rPr>
      <w:rFonts w:ascii="Times" w:eastAsia="Hiragino Mincho Pro W3" w:hAnsi="Times"/>
      <w:lang w:val="en-GB"/>
    </w:rPr>
  </w:style>
  <w:style w:type="paragraph" w:customStyle="1" w:styleId="SectionHeading">
    <w:name w:val="Section Heading"/>
    <w:basedOn w:val="a"/>
    <w:semiHidden/>
    <w:rsid w:val="00604623"/>
    <w:pPr>
      <w:keepNext/>
      <w:spacing w:before="240" w:after="80"/>
      <w:jc w:val="center"/>
    </w:pPr>
    <w:rPr>
      <w:b/>
      <w:caps/>
      <w:sz w:val="24"/>
      <w:lang w:val="en-GB"/>
    </w:rPr>
  </w:style>
  <w:style w:type="paragraph" w:customStyle="1" w:styleId="SubsectionHeading">
    <w:name w:val="Subsection Heading"/>
    <w:basedOn w:val="a"/>
    <w:semiHidden/>
    <w:rsid w:val="00604623"/>
    <w:pPr>
      <w:keepNext/>
      <w:spacing w:before="160" w:after="120"/>
      <w:jc w:val="left"/>
    </w:pPr>
    <w:rPr>
      <w:i/>
      <w:sz w:val="24"/>
      <w:lang w:val="en-GB"/>
    </w:rPr>
  </w:style>
  <w:style w:type="character" w:styleId="a5">
    <w:name w:val="annotation reference"/>
    <w:basedOn w:val="a0"/>
    <w:rsid w:val="006162FF"/>
    <w:rPr>
      <w:sz w:val="18"/>
      <w:szCs w:val="18"/>
    </w:rPr>
  </w:style>
  <w:style w:type="paragraph" w:customStyle="1" w:styleId="Paragraph">
    <w:name w:val="Paragraph"/>
    <w:basedOn w:val="a"/>
    <w:semiHidden/>
    <w:rsid w:val="00604623"/>
    <w:pPr>
      <w:spacing w:line="240" w:lineRule="exact"/>
      <w:ind w:firstLine="198"/>
    </w:pPr>
    <w:rPr>
      <w:lang w:val="en-GB"/>
    </w:rPr>
  </w:style>
  <w:style w:type="paragraph" w:customStyle="1" w:styleId="012pasj-">
    <w:name w:val="012) pasj-英文タイトル"/>
    <w:basedOn w:val="a"/>
    <w:next w:val="00pasj-"/>
    <w:rsid w:val="00F37D62"/>
    <w:pPr>
      <w:snapToGrid w:val="0"/>
      <w:spacing w:after="240"/>
      <w:jc w:val="center"/>
    </w:pPr>
    <w:rPr>
      <w:rFonts w:eastAsia="Hiragino Mincho Pro W3" w:cs="ＭＳ 明朝"/>
      <w:b/>
      <w:bCs/>
      <w:caps/>
      <w:sz w:val="24"/>
    </w:rPr>
  </w:style>
  <w:style w:type="paragraph" w:customStyle="1" w:styleId="32pasj-">
    <w:name w:val="32) pasj-表タイトル複数行"/>
    <w:basedOn w:val="a"/>
    <w:next w:val="00pasj-"/>
    <w:rsid w:val="00E612AB"/>
    <w:pPr>
      <w:spacing w:before="120" w:after="120" w:line="240" w:lineRule="exact"/>
    </w:pPr>
    <w:rPr>
      <w:rFonts w:eastAsia="Hiragino Mincho Pro W3" w:cs="ＭＳ 明朝"/>
    </w:rPr>
  </w:style>
  <w:style w:type="paragraph" w:styleId="a6">
    <w:name w:val="Plain Text"/>
    <w:basedOn w:val="a"/>
    <w:rsid w:val="00604623"/>
    <w:rPr>
      <w:rFonts w:ascii="ＭＳ 明朝" w:hAnsi="Courier New" w:cs="Courier New"/>
      <w:szCs w:val="21"/>
    </w:rPr>
  </w:style>
  <w:style w:type="paragraph" w:customStyle="1" w:styleId="07pasj-">
    <w:name w:val="07) pasj-箇条書き"/>
    <w:basedOn w:val="00pasj-"/>
    <w:rsid w:val="00916038"/>
    <w:pPr>
      <w:numPr>
        <w:numId w:val="1"/>
      </w:numPr>
      <w:tabs>
        <w:tab w:val="clear" w:pos="454"/>
        <w:tab w:val="num" w:pos="426"/>
      </w:tabs>
      <w:ind w:leftChars="63" w:left="426" w:hangingChars="150" w:hanging="300"/>
    </w:pPr>
    <w:rPr>
      <w:lang w:val="en-GB"/>
    </w:rPr>
  </w:style>
  <w:style w:type="paragraph" w:customStyle="1" w:styleId="03pasj-Abstract">
    <w:name w:val="03) pasj-Abstract見出し"/>
    <w:basedOn w:val="a"/>
    <w:rsid w:val="001676D0"/>
    <w:pPr>
      <w:spacing w:before="240"/>
    </w:pPr>
    <w:rPr>
      <w:rFonts w:eastAsia="Hiragino Mincho Pro W3" w:cs="ＭＳ 明朝"/>
      <w:i/>
      <w:iCs/>
      <w:sz w:val="24"/>
    </w:rPr>
  </w:style>
  <w:style w:type="paragraph" w:customStyle="1" w:styleId="21pasj-1">
    <w:name w:val="21) pasj-図タイトル1行"/>
    <w:basedOn w:val="a"/>
    <w:next w:val="00pasj-"/>
    <w:rsid w:val="004F7E75"/>
    <w:pPr>
      <w:spacing w:before="120" w:after="120" w:line="240" w:lineRule="exact"/>
      <w:jc w:val="center"/>
    </w:pPr>
    <w:rPr>
      <w:rFonts w:eastAsia="Hiragino Mincho Pro W3" w:cs="ＭＳ 明朝"/>
    </w:rPr>
  </w:style>
  <w:style w:type="paragraph" w:customStyle="1" w:styleId="060pasj-">
    <w:name w:val="060) pasj-参考文献参照番号"/>
    <w:basedOn w:val="00pasj-"/>
    <w:next w:val="00pasj-"/>
    <w:link w:val="060pasj-0"/>
    <w:rsid w:val="00681ED0"/>
  </w:style>
  <w:style w:type="character" w:customStyle="1" w:styleId="060pasj-0">
    <w:name w:val="060) pasj-参考文献参照番号 (文字)"/>
    <w:basedOn w:val="a0"/>
    <w:link w:val="060pasj-"/>
    <w:rsid w:val="00681ED0"/>
    <w:rPr>
      <w:rFonts w:ascii="Times" w:hAnsi="Times" w:cs="ＭＳ 明朝"/>
    </w:rPr>
  </w:style>
  <w:style w:type="paragraph" w:customStyle="1" w:styleId="20pasj-">
    <w:name w:val="20) pasj-図"/>
    <w:basedOn w:val="a"/>
    <w:next w:val="00pasj-"/>
    <w:rsid w:val="00E612AB"/>
    <w:pPr>
      <w:spacing w:before="60"/>
      <w:jc w:val="center"/>
    </w:pPr>
    <w:rPr>
      <w:rFonts w:eastAsia="Hiragino Mincho Pro W3" w:cs="ＭＳ 明朝"/>
    </w:rPr>
  </w:style>
  <w:style w:type="paragraph" w:customStyle="1" w:styleId="00pasj-">
    <w:name w:val="00) pasj-本文"/>
    <w:basedOn w:val="a"/>
    <w:rsid w:val="001676D0"/>
    <w:pPr>
      <w:spacing w:line="240" w:lineRule="exact"/>
      <w:ind w:firstLineChars="100" w:firstLine="100"/>
    </w:pPr>
    <w:rPr>
      <w:rFonts w:eastAsia="Hiragino Mincho Pro W3" w:cs="ＭＳ 明朝"/>
    </w:rPr>
  </w:style>
  <w:style w:type="paragraph" w:customStyle="1" w:styleId="30pasj-">
    <w:name w:val="30) pasj-表"/>
    <w:basedOn w:val="a"/>
    <w:next w:val="00pasj-"/>
    <w:rsid w:val="000B5981"/>
    <w:pPr>
      <w:keepNext/>
      <w:keepLines/>
      <w:spacing w:before="60" w:after="60" w:line="220" w:lineRule="exact"/>
      <w:jc w:val="left"/>
    </w:pPr>
    <w:rPr>
      <w:rFonts w:eastAsia="Hiragino Mincho Pro W3" w:cs="ＭＳ 明朝"/>
      <w:kern w:val="16"/>
      <w:sz w:val="18"/>
    </w:rPr>
  </w:style>
  <w:style w:type="paragraph" w:customStyle="1" w:styleId="011pasj-">
    <w:name w:val="011) pasj-和文タイトル"/>
    <w:basedOn w:val="a"/>
    <w:next w:val="00pasj-"/>
    <w:rsid w:val="00F37D62"/>
    <w:pPr>
      <w:snapToGrid w:val="0"/>
      <w:spacing w:before="120" w:after="120"/>
      <w:jc w:val="center"/>
    </w:pPr>
    <w:rPr>
      <w:rFonts w:ascii="Hiragino Sans W4" w:eastAsia="Hiragino Sans W4" w:cs="ＭＳ 明朝"/>
      <w:sz w:val="28"/>
    </w:rPr>
  </w:style>
  <w:style w:type="paragraph" w:customStyle="1" w:styleId="31pasj-1">
    <w:name w:val="31) pasj-表タイトル1行"/>
    <w:basedOn w:val="a"/>
    <w:next w:val="00pasj-"/>
    <w:rsid w:val="000B5981"/>
    <w:pPr>
      <w:keepNext/>
      <w:spacing w:before="120" w:after="120" w:line="240" w:lineRule="exact"/>
      <w:jc w:val="center"/>
    </w:pPr>
    <w:rPr>
      <w:rFonts w:eastAsia="Hiragino Mincho Pro W3" w:cs="ＭＳ 明朝"/>
    </w:rPr>
  </w:style>
  <w:style w:type="paragraph" w:customStyle="1" w:styleId="22pasj-">
    <w:name w:val="22) pasj-図タイトル複数行"/>
    <w:basedOn w:val="a"/>
    <w:next w:val="00pasj-"/>
    <w:rsid w:val="004F7E75"/>
    <w:pPr>
      <w:spacing w:before="120" w:after="120" w:line="240" w:lineRule="exact"/>
    </w:pPr>
    <w:rPr>
      <w:rFonts w:eastAsia="Hiragino Mincho Pro W3" w:cs="ＭＳ 明朝"/>
    </w:rPr>
  </w:style>
  <w:style w:type="table" w:styleId="a7">
    <w:name w:val="Table Grid"/>
    <w:basedOn w:val="a1"/>
    <w:rsid w:val="00B40743"/>
    <w:pPr>
      <w:widowControl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pasj-">
    <w:name w:val="40) pasj-数式"/>
    <w:basedOn w:val="a"/>
    <w:next w:val="00pasj-"/>
    <w:rsid w:val="00B678FD"/>
    <w:pPr>
      <w:tabs>
        <w:tab w:val="left" w:pos="960"/>
        <w:tab w:val="left" w:pos="4080"/>
      </w:tabs>
      <w:spacing w:before="240" w:after="240"/>
      <w:jc w:val="right"/>
    </w:pPr>
    <w:rPr>
      <w:rFonts w:eastAsia="Hiragino Mincho Pro W3"/>
    </w:rPr>
  </w:style>
  <w:style w:type="paragraph" w:customStyle="1" w:styleId="021pasj-">
    <w:name w:val="021) pasj-著者上付記号"/>
    <w:basedOn w:val="020pasj-"/>
    <w:next w:val="00pasj-"/>
    <w:link w:val="021pasj-0"/>
    <w:rsid w:val="00845002"/>
    <w:rPr>
      <w:vertAlign w:val="superscript"/>
    </w:rPr>
  </w:style>
  <w:style w:type="character" w:customStyle="1" w:styleId="021pasj-0">
    <w:name w:val="021) pasj-著者上付記号 (文字)"/>
    <w:basedOn w:val="a0"/>
    <w:link w:val="021pasj-"/>
    <w:rsid w:val="00845002"/>
    <w:rPr>
      <w:rFonts w:ascii="Times" w:hAnsi="Times"/>
      <w:vertAlign w:val="superscript"/>
      <w:lang w:val="en-GB"/>
    </w:rPr>
  </w:style>
  <w:style w:type="paragraph" w:styleId="a8">
    <w:name w:val="annotation text"/>
    <w:basedOn w:val="a"/>
    <w:link w:val="a9"/>
    <w:rsid w:val="006162FF"/>
    <w:pPr>
      <w:jc w:val="left"/>
    </w:pPr>
  </w:style>
  <w:style w:type="character" w:customStyle="1" w:styleId="a9">
    <w:name w:val="コメント文字列 (文字)"/>
    <w:basedOn w:val="a0"/>
    <w:link w:val="a8"/>
    <w:rsid w:val="006162FF"/>
    <w:rPr>
      <w:rFonts w:ascii="Times" w:hAnsi="Times"/>
    </w:rPr>
  </w:style>
  <w:style w:type="paragraph" w:styleId="aa">
    <w:name w:val="Body Text Indent"/>
    <w:link w:val="ab"/>
    <w:rsid w:val="00923B61"/>
    <w:pPr>
      <w:ind w:firstLine="187"/>
      <w:jc w:val="both"/>
    </w:pPr>
    <w:rPr>
      <w:rFonts w:ascii="Times New Roman" w:hAnsi="Times New Roman"/>
      <w:lang w:val="en-GB" w:eastAsia="en-US"/>
    </w:rPr>
  </w:style>
  <w:style w:type="paragraph" w:customStyle="1" w:styleId="022pasj-">
    <w:name w:val="022) pasj-著者脚注"/>
    <w:basedOn w:val="a6"/>
    <w:rsid w:val="001676D0"/>
    <w:pPr>
      <w:keepNext/>
    </w:pPr>
    <w:rPr>
      <w:rFonts w:ascii="Times" w:eastAsia="Hiragino Mincho Pro W3" w:hAnsi="Times"/>
      <w:sz w:val="18"/>
    </w:rPr>
  </w:style>
  <w:style w:type="paragraph" w:styleId="ac">
    <w:name w:val="annotation subject"/>
    <w:basedOn w:val="a8"/>
    <w:next w:val="a8"/>
    <w:link w:val="ad"/>
    <w:rsid w:val="006162FF"/>
    <w:rPr>
      <w:b/>
      <w:bCs/>
    </w:rPr>
  </w:style>
  <w:style w:type="character" w:customStyle="1" w:styleId="ad">
    <w:name w:val="コメント内容 (文字)"/>
    <w:basedOn w:val="a9"/>
    <w:link w:val="ac"/>
    <w:rsid w:val="006162FF"/>
    <w:rPr>
      <w:rFonts w:ascii="Times" w:hAnsi="Times"/>
      <w:b/>
      <w:bCs/>
    </w:rPr>
  </w:style>
  <w:style w:type="paragraph" w:styleId="ae">
    <w:name w:val="Balloon Text"/>
    <w:basedOn w:val="a"/>
    <w:link w:val="af"/>
    <w:rsid w:val="006162FF"/>
    <w:rPr>
      <w:rFonts w:ascii="Arial" w:eastAsia="ＭＳ ゴシック" w:hAnsi="Arial"/>
      <w:sz w:val="18"/>
      <w:szCs w:val="18"/>
    </w:rPr>
  </w:style>
  <w:style w:type="character" w:customStyle="1" w:styleId="af">
    <w:name w:val="吹き出し (文字)"/>
    <w:basedOn w:val="a0"/>
    <w:link w:val="ae"/>
    <w:rsid w:val="006162FF"/>
    <w:rPr>
      <w:rFonts w:ascii="Arial" w:eastAsia="ＭＳ ゴシック" w:hAnsi="Arial" w:cs="Times New Roman"/>
      <w:sz w:val="18"/>
      <w:szCs w:val="18"/>
    </w:rPr>
  </w:style>
  <w:style w:type="character" w:styleId="af0">
    <w:name w:val="Placeholder Text"/>
    <w:basedOn w:val="a0"/>
    <w:uiPriority w:val="99"/>
    <w:semiHidden/>
    <w:rsid w:val="000D05CA"/>
    <w:rPr>
      <w:color w:val="808080"/>
    </w:rPr>
  </w:style>
  <w:style w:type="character" w:styleId="af1">
    <w:name w:val="Hyperlink"/>
    <w:basedOn w:val="a0"/>
    <w:unhideWhenUsed/>
    <w:rsid w:val="006B6C3D"/>
    <w:rPr>
      <w:color w:val="0000FF" w:themeColor="hyperlink"/>
      <w:u w:val="single"/>
    </w:rPr>
  </w:style>
  <w:style w:type="character" w:customStyle="1" w:styleId="ab">
    <w:name w:val="本文インデント (文字)"/>
    <w:basedOn w:val="a0"/>
    <w:link w:val="aa"/>
    <w:rsid w:val="0078210C"/>
    <w:rPr>
      <w:rFonts w:ascii="Times New Roman" w:hAnsi="Times New Roman"/>
      <w:lang w:val="en-GB" w:eastAsia="en-US"/>
    </w:rPr>
  </w:style>
  <w:style w:type="character" w:customStyle="1" w:styleId="063URL">
    <w:name w:val="063)参考文献(URL)"/>
    <w:basedOn w:val="a0"/>
    <w:uiPriority w:val="1"/>
    <w:rsid w:val="00234B30"/>
    <w:rPr>
      <w:rFonts w:ascii="Courier New" w:eastAsia="Courier New" w:hAnsi="Courier New"/>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0.wmf"/><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9652AE-294A-D748-85C5-DA5D38937B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TotalTime>
  <Pages>6</Pages>
  <Words>1699</Words>
  <Characters>9685</Characters>
  <Application>Microsoft Office Word</Application>
  <DocSecurity>0</DocSecurity>
  <Lines>80</Lines>
  <Paragraphs>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加速器学会年会プロシーディングス</vt:lpstr>
      <vt:lpstr>加速器学会年会プロシーディングス</vt:lpstr>
    </vt:vector>
  </TitlesOfParts>
  <Company/>
  <LinksUpToDate>false</LinksUpToDate>
  <CharactersWithSpaces>11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速器学会年会プロシーディングス</dc:title>
  <dc:subject/>
  <dc:creator>日本加速器学会</dc:creator>
  <cp:keywords/>
  <dc:description/>
  <cp:lastModifiedBy>Microsoft Office ユーザー</cp:lastModifiedBy>
  <cp:revision>58</cp:revision>
  <cp:lastPrinted>2018-05-19T09:02:00Z</cp:lastPrinted>
  <dcterms:created xsi:type="dcterms:W3CDTF">2018-02-20T16:57:00Z</dcterms:created>
  <dcterms:modified xsi:type="dcterms:W3CDTF">2018-05-20T08:32:00Z</dcterms:modified>
</cp:coreProperties>
</file>